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a4"/>
        <w:tblW w:w="958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"/>
        <w:gridCol w:w="281"/>
        <w:gridCol w:w="562"/>
        <w:gridCol w:w="993"/>
        <w:gridCol w:w="1637"/>
        <w:gridCol w:w="638"/>
        <w:gridCol w:w="992"/>
        <w:gridCol w:w="828"/>
        <w:gridCol w:w="1575"/>
        <w:gridCol w:w="425"/>
        <w:gridCol w:w="564"/>
        <w:gridCol w:w="293"/>
        <w:gridCol w:w="383"/>
        <w:gridCol w:w="14"/>
      </w:tblGrid>
      <w:tr w:rsidR="002357E5" w:rsidRPr="007C48B1" w14:paraId="1CDCAC14" w14:textId="77777777" w:rsidTr="001208E0">
        <w:trPr>
          <w:gridAfter w:val="1"/>
          <w:wAfter w:w="14" w:type="dxa"/>
          <w:trHeight w:val="415"/>
          <w:jc w:val="center"/>
        </w:trPr>
        <w:tc>
          <w:tcPr>
            <w:tcW w:w="680" w:type="dxa"/>
            <w:gridSpan w:val="2"/>
          </w:tcPr>
          <w:p w14:paraId="30B8B1E6" w14:textId="77777777" w:rsidR="002357E5" w:rsidRPr="007C48B1" w:rsidRDefault="002357E5" w:rsidP="00531E09">
            <w:pPr>
              <w:pStyle w:val="18"/>
            </w:pPr>
          </w:p>
        </w:tc>
        <w:tc>
          <w:tcPr>
            <w:tcW w:w="8214" w:type="dxa"/>
            <w:gridSpan w:val="9"/>
          </w:tcPr>
          <w:p w14:paraId="388D958E" w14:textId="77777777" w:rsidR="002357E5" w:rsidRPr="007C48B1" w:rsidRDefault="002357E5" w:rsidP="00531E09">
            <w:pPr>
              <w:pStyle w:val="1f"/>
              <w:rPr>
                <w:caps/>
              </w:rPr>
            </w:pPr>
            <w:r w:rsidRPr="007C48B1">
              <w:rPr>
                <w:caps/>
              </w:rPr>
              <w:t>Министерство науки и высшего образования РФ</w:t>
            </w:r>
          </w:p>
        </w:tc>
        <w:tc>
          <w:tcPr>
            <w:tcW w:w="676" w:type="dxa"/>
            <w:gridSpan w:val="2"/>
          </w:tcPr>
          <w:p w14:paraId="2AAF29A0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4D41FDE2" w14:textId="77777777" w:rsidTr="001208E0">
        <w:trPr>
          <w:gridAfter w:val="1"/>
          <w:wAfter w:w="14" w:type="dxa"/>
          <w:trHeight w:val="269"/>
          <w:jc w:val="center"/>
        </w:trPr>
        <w:tc>
          <w:tcPr>
            <w:tcW w:w="3872" w:type="dxa"/>
            <w:gridSpan w:val="5"/>
          </w:tcPr>
          <w:p w14:paraId="58C243A5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2FA9FC9D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274CED8D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2962FA69" w14:textId="77777777" w:rsidTr="001208E0">
        <w:trPr>
          <w:gridAfter w:val="1"/>
          <w:wAfter w:w="14" w:type="dxa"/>
          <w:jc w:val="center"/>
        </w:trPr>
        <w:tc>
          <w:tcPr>
            <w:tcW w:w="1242" w:type="dxa"/>
            <w:gridSpan w:val="3"/>
          </w:tcPr>
          <w:p w14:paraId="77B5A1C3" w14:textId="77777777" w:rsidR="002357E5" w:rsidRPr="007C48B1" w:rsidRDefault="002357E5" w:rsidP="00531E09">
            <w:pPr>
              <w:pStyle w:val="1f"/>
            </w:pPr>
          </w:p>
        </w:tc>
        <w:tc>
          <w:tcPr>
            <w:tcW w:w="7088" w:type="dxa"/>
            <w:gridSpan w:val="7"/>
          </w:tcPr>
          <w:p w14:paraId="0E0BADCE" w14:textId="77777777" w:rsidR="002357E5" w:rsidRPr="007C48B1" w:rsidRDefault="002357E5" w:rsidP="00531E09">
            <w:pPr>
              <w:pStyle w:val="1f"/>
            </w:pPr>
            <w:r w:rsidRPr="007C48B1">
              <w:t>ФГБОУ ВО «Пермский государственный национальный исследовательский университет»</w:t>
            </w:r>
          </w:p>
        </w:tc>
        <w:tc>
          <w:tcPr>
            <w:tcW w:w="1240" w:type="dxa"/>
            <w:gridSpan w:val="3"/>
          </w:tcPr>
          <w:p w14:paraId="711763F7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4C13713C" w14:textId="77777777" w:rsidTr="001208E0">
        <w:trPr>
          <w:gridAfter w:val="1"/>
          <w:wAfter w:w="14" w:type="dxa"/>
          <w:trHeight w:val="2915"/>
          <w:jc w:val="center"/>
        </w:trPr>
        <w:tc>
          <w:tcPr>
            <w:tcW w:w="3872" w:type="dxa"/>
            <w:gridSpan w:val="5"/>
          </w:tcPr>
          <w:p w14:paraId="552D5566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4732204B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690DA8D9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5FF32C0C" w14:textId="77777777" w:rsidTr="001208E0">
        <w:trPr>
          <w:gridAfter w:val="1"/>
          <w:wAfter w:w="14" w:type="dxa"/>
          <w:trHeight w:val="2106"/>
          <w:jc w:val="center"/>
        </w:trPr>
        <w:tc>
          <w:tcPr>
            <w:tcW w:w="2235" w:type="dxa"/>
            <w:gridSpan w:val="4"/>
          </w:tcPr>
          <w:p w14:paraId="20EBF3EC" w14:textId="77777777" w:rsidR="002357E5" w:rsidRPr="007C48B1" w:rsidRDefault="002357E5" w:rsidP="00531E09">
            <w:pPr>
              <w:pStyle w:val="1f"/>
            </w:pPr>
          </w:p>
        </w:tc>
        <w:tc>
          <w:tcPr>
            <w:tcW w:w="5670" w:type="dxa"/>
            <w:gridSpan w:val="5"/>
          </w:tcPr>
          <w:p w14:paraId="19103373" w14:textId="77777777" w:rsidR="002357E5" w:rsidRDefault="00833376" w:rsidP="00531E09">
            <w:pPr>
              <w:pStyle w:val="1f"/>
              <w:rPr>
                <w:b/>
                <w:caps/>
              </w:rPr>
            </w:pPr>
            <w:r w:rsidRPr="00833376">
              <w:rPr>
                <w:b/>
                <w:caps/>
              </w:rPr>
              <w:t>Численные методы</w:t>
            </w:r>
          </w:p>
          <w:p w14:paraId="60C74B3F" w14:textId="79DFBEB1" w:rsidR="00833376" w:rsidRPr="00F45DCF" w:rsidRDefault="00833376" w:rsidP="00531E09">
            <w:pPr>
              <w:pStyle w:val="1f"/>
            </w:pPr>
            <w:r>
              <w:t>Лабораторная работа №</w:t>
            </w:r>
            <w:r w:rsidR="00992C51" w:rsidRPr="00F45DCF">
              <w:t>3</w:t>
            </w:r>
          </w:p>
          <w:p w14:paraId="7B90C98C" w14:textId="1F83DA52" w:rsidR="00A011E0" w:rsidRPr="00E6592F" w:rsidRDefault="00A011E0" w:rsidP="00531E09">
            <w:pPr>
              <w:pStyle w:val="1f"/>
              <w:rPr>
                <w:sz w:val="24"/>
                <w:szCs w:val="24"/>
              </w:rPr>
            </w:pPr>
            <w:r w:rsidRPr="0038110D">
              <w:rPr>
                <w:sz w:val="24"/>
                <w:szCs w:val="24"/>
              </w:rPr>
              <w:t>Варианты</w:t>
            </w:r>
            <w:r w:rsidR="0038110D" w:rsidRPr="0038110D">
              <w:rPr>
                <w:sz w:val="24"/>
                <w:szCs w:val="24"/>
              </w:rPr>
              <w:t>: №21</w:t>
            </w:r>
            <w:r w:rsidR="0038110D" w:rsidRPr="0038110D">
              <w:rPr>
                <w:sz w:val="24"/>
                <w:szCs w:val="24"/>
                <w:lang w:val="en-US"/>
              </w:rPr>
              <w:t>b</w:t>
            </w:r>
            <w:r w:rsidR="0038110D" w:rsidRPr="00E6592F">
              <w:rPr>
                <w:sz w:val="24"/>
                <w:szCs w:val="24"/>
              </w:rPr>
              <w:t xml:space="preserve">, </w:t>
            </w:r>
            <w:r w:rsidR="0038110D" w:rsidRPr="0038110D">
              <w:rPr>
                <w:sz w:val="24"/>
                <w:szCs w:val="24"/>
              </w:rPr>
              <w:t>№25</w:t>
            </w:r>
            <w:r w:rsidR="0038110D" w:rsidRPr="0038110D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1665" w:type="dxa"/>
            <w:gridSpan w:val="4"/>
          </w:tcPr>
          <w:p w14:paraId="7C90F425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524D85E5" w14:textId="77777777" w:rsidTr="001208E0">
        <w:trPr>
          <w:gridAfter w:val="1"/>
          <w:wAfter w:w="14" w:type="dxa"/>
          <w:trHeight w:val="2264"/>
          <w:jc w:val="center"/>
        </w:trPr>
        <w:tc>
          <w:tcPr>
            <w:tcW w:w="3872" w:type="dxa"/>
            <w:gridSpan w:val="5"/>
          </w:tcPr>
          <w:p w14:paraId="0EEDA4E6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4DDBCB8B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041C71FC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169D76AB" w14:textId="77777777" w:rsidTr="001208E0">
        <w:trPr>
          <w:trHeight w:val="1919"/>
          <w:jc w:val="center"/>
        </w:trPr>
        <w:tc>
          <w:tcPr>
            <w:tcW w:w="399" w:type="dxa"/>
          </w:tcPr>
          <w:p w14:paraId="0316889F" w14:textId="77777777" w:rsidR="002357E5" w:rsidRPr="007C48B1" w:rsidRDefault="002357E5" w:rsidP="00531E09">
            <w:pPr>
              <w:pStyle w:val="1f"/>
            </w:pPr>
          </w:p>
        </w:tc>
        <w:tc>
          <w:tcPr>
            <w:tcW w:w="4111" w:type="dxa"/>
            <w:gridSpan w:val="5"/>
            <w:vAlign w:val="center"/>
          </w:tcPr>
          <w:p w14:paraId="1283FADB" w14:textId="1E0BD8F9" w:rsidR="002357E5" w:rsidRPr="007C48B1" w:rsidRDefault="002357E5" w:rsidP="00531E09">
            <w:pPr>
              <w:pStyle w:val="1f"/>
            </w:pPr>
            <w:r w:rsidRPr="007C48B1">
              <w:t>Работу выполнил</w:t>
            </w:r>
            <w:r w:rsidR="00E65905">
              <w:t>и</w:t>
            </w:r>
          </w:p>
          <w:p w14:paraId="6C3B54C9" w14:textId="0391710E" w:rsidR="002357E5" w:rsidRPr="007C48B1" w:rsidRDefault="002357E5" w:rsidP="00531E09">
            <w:pPr>
              <w:pStyle w:val="1f"/>
            </w:pPr>
            <w:r w:rsidRPr="007C48B1">
              <w:t>Студент</w:t>
            </w:r>
            <w:r w:rsidR="00E65905">
              <w:t>ы</w:t>
            </w:r>
            <w:r w:rsidRPr="007C48B1">
              <w:t xml:space="preserve"> гр.ПМИ-4</w:t>
            </w:r>
            <w:r w:rsidR="00E65905">
              <w:t>:</w:t>
            </w:r>
          </w:p>
          <w:p w14:paraId="3B30A0D3" w14:textId="13C397FD" w:rsidR="00E65905" w:rsidRDefault="002357E5" w:rsidP="00E65905">
            <w:pPr>
              <w:pStyle w:val="1f"/>
            </w:pPr>
            <w:r w:rsidRPr="007C48B1">
              <w:t>Колесников</w:t>
            </w:r>
            <w:r w:rsidR="00E65905">
              <w:t xml:space="preserve"> </w:t>
            </w:r>
            <w:r w:rsidRPr="007C48B1">
              <w:t>А.С</w:t>
            </w:r>
          </w:p>
          <w:p w14:paraId="51AA6ECB" w14:textId="553C73DC" w:rsidR="00E65905" w:rsidRPr="007C48B1" w:rsidRDefault="00E65905" w:rsidP="00E65905">
            <w:pPr>
              <w:pStyle w:val="1f"/>
            </w:pPr>
            <w:r>
              <w:t>Пухов Н.А.</w:t>
            </w:r>
          </w:p>
          <w:p w14:paraId="53969797" w14:textId="478F7B8F" w:rsidR="002357E5" w:rsidRPr="007C48B1" w:rsidRDefault="002357E5" w:rsidP="00531E09">
            <w:pPr>
              <w:pStyle w:val="1f"/>
            </w:pPr>
          </w:p>
        </w:tc>
        <w:tc>
          <w:tcPr>
            <w:tcW w:w="992" w:type="dxa"/>
          </w:tcPr>
          <w:p w14:paraId="53426CFF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685" w:type="dxa"/>
            <w:gridSpan w:val="5"/>
            <w:vAlign w:val="center"/>
          </w:tcPr>
          <w:p w14:paraId="365C571E" w14:textId="77777777" w:rsidR="002357E5" w:rsidRPr="007C48B1" w:rsidRDefault="002357E5" w:rsidP="00531E09">
            <w:pPr>
              <w:pStyle w:val="1f"/>
            </w:pPr>
            <w:r w:rsidRPr="007C48B1">
              <w:t>Проверил</w:t>
            </w:r>
          </w:p>
          <w:p w14:paraId="0F86E3A2" w14:textId="60ACBCBC" w:rsidR="002357E5" w:rsidRPr="007C48B1" w:rsidRDefault="00393713" w:rsidP="00531E09">
            <w:pPr>
              <w:pStyle w:val="1f"/>
            </w:pPr>
            <w:r>
              <w:t>профессор, доктор физико-математических наук</w:t>
            </w:r>
          </w:p>
          <w:p w14:paraId="44D76723" w14:textId="2E4DE7A4" w:rsidR="002357E5" w:rsidRPr="007C48B1" w:rsidRDefault="00393713" w:rsidP="00531E09">
            <w:pPr>
              <w:pStyle w:val="1f"/>
            </w:pPr>
            <w:r>
              <w:t>Русаков С.В</w:t>
            </w:r>
          </w:p>
          <w:p w14:paraId="169C86C7" w14:textId="0D23B168" w:rsidR="002357E5" w:rsidRPr="007C48B1" w:rsidRDefault="002357E5" w:rsidP="00531E09">
            <w:pPr>
              <w:pStyle w:val="1f"/>
            </w:pPr>
            <w:r w:rsidRPr="007C48B1">
              <w:t xml:space="preserve"> «___» __________ 2020</w:t>
            </w:r>
            <w:r w:rsidR="00C55E2A">
              <w:t xml:space="preserve"> г.</w:t>
            </w:r>
          </w:p>
        </w:tc>
        <w:tc>
          <w:tcPr>
            <w:tcW w:w="397" w:type="dxa"/>
            <w:gridSpan w:val="2"/>
          </w:tcPr>
          <w:p w14:paraId="0DEB4AB3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394187C1" w14:textId="77777777" w:rsidTr="001208E0">
        <w:trPr>
          <w:gridAfter w:val="1"/>
          <w:wAfter w:w="14" w:type="dxa"/>
          <w:trHeight w:val="3146"/>
          <w:jc w:val="center"/>
        </w:trPr>
        <w:tc>
          <w:tcPr>
            <w:tcW w:w="3872" w:type="dxa"/>
            <w:gridSpan w:val="5"/>
          </w:tcPr>
          <w:p w14:paraId="31DE3618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34CE047F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5E8F4471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67A4FD57" w14:textId="77777777" w:rsidTr="001208E0">
        <w:trPr>
          <w:gridAfter w:val="1"/>
          <w:wAfter w:w="14" w:type="dxa"/>
          <w:trHeight w:val="60"/>
          <w:jc w:val="center"/>
        </w:trPr>
        <w:tc>
          <w:tcPr>
            <w:tcW w:w="3872" w:type="dxa"/>
            <w:gridSpan w:val="5"/>
          </w:tcPr>
          <w:p w14:paraId="2201D5C0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3B71EA09" w14:textId="77777777" w:rsidR="002357E5" w:rsidRPr="007C48B1" w:rsidRDefault="002357E5" w:rsidP="00531E09">
            <w:pPr>
              <w:pStyle w:val="1f"/>
            </w:pPr>
            <w:r w:rsidRPr="007C48B1">
              <w:t>Пермь 2020</w:t>
            </w:r>
          </w:p>
        </w:tc>
        <w:tc>
          <w:tcPr>
            <w:tcW w:w="3240" w:type="dxa"/>
            <w:gridSpan w:val="5"/>
          </w:tcPr>
          <w:p w14:paraId="1C2C3975" w14:textId="77777777" w:rsidR="002357E5" w:rsidRPr="007C48B1" w:rsidRDefault="002357E5" w:rsidP="00531E09">
            <w:pPr>
              <w:pStyle w:val="1f"/>
            </w:pPr>
          </w:p>
        </w:tc>
      </w:tr>
    </w:tbl>
    <w:p w14:paraId="1598C29E" w14:textId="77777777" w:rsidR="002357E5" w:rsidRDefault="002357E5">
      <w:pPr>
        <w:sectPr w:rsidR="002357E5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sdt>
      <w:sdtPr>
        <w:rPr>
          <w:caps w:val="0"/>
          <w:sz w:val="24"/>
        </w:rPr>
        <w:id w:val="51666290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33FF0EA" w14:textId="3E19D90D" w:rsidR="00952B82" w:rsidRPr="00952B82" w:rsidRDefault="00952B82" w:rsidP="00952B82">
          <w:pPr>
            <w:pStyle w:val="1b"/>
          </w:pPr>
          <w:r w:rsidRPr="00952B82">
            <w:t>СОДЕРЖАНИЕ</w:t>
          </w:r>
        </w:p>
        <w:p w14:paraId="6BC90A86" w14:textId="0BECF135" w:rsidR="00A53CAD" w:rsidRDefault="00952B82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54715244" w:history="1">
            <w:r w:rsidR="00A53CAD" w:rsidRPr="006D04D1">
              <w:rPr>
                <w:rStyle w:val="a6"/>
                <w:noProof/>
              </w:rPr>
              <w:t>Задание</w:t>
            </w:r>
            <w:r w:rsidR="00A53CAD">
              <w:rPr>
                <w:noProof/>
                <w:webHidden/>
              </w:rPr>
              <w:tab/>
            </w:r>
            <w:r w:rsidR="00A53CAD">
              <w:rPr>
                <w:noProof/>
                <w:webHidden/>
              </w:rPr>
              <w:fldChar w:fldCharType="begin"/>
            </w:r>
            <w:r w:rsidR="00A53CAD">
              <w:rPr>
                <w:noProof/>
                <w:webHidden/>
              </w:rPr>
              <w:instrText xml:space="preserve"> PAGEREF _Toc54715244 \h </w:instrText>
            </w:r>
            <w:r w:rsidR="00A53CAD">
              <w:rPr>
                <w:noProof/>
                <w:webHidden/>
              </w:rPr>
            </w:r>
            <w:r w:rsidR="00A53CAD">
              <w:rPr>
                <w:noProof/>
                <w:webHidden/>
              </w:rPr>
              <w:fldChar w:fldCharType="separate"/>
            </w:r>
            <w:r w:rsidR="00A53CAD">
              <w:rPr>
                <w:noProof/>
                <w:webHidden/>
              </w:rPr>
              <w:t>3</w:t>
            </w:r>
            <w:r w:rsidR="00A53CAD">
              <w:rPr>
                <w:noProof/>
                <w:webHidden/>
              </w:rPr>
              <w:fldChar w:fldCharType="end"/>
            </w:r>
          </w:hyperlink>
        </w:p>
        <w:p w14:paraId="1AA5A384" w14:textId="11230CF1" w:rsidR="00A53CAD" w:rsidRDefault="00990FC3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715245" w:history="1">
            <w:r w:rsidR="00A53CAD" w:rsidRPr="006D04D1">
              <w:rPr>
                <w:rStyle w:val="a6"/>
                <w:noProof/>
              </w:rPr>
              <w:t>Исходные данные</w:t>
            </w:r>
            <w:r w:rsidR="00A53CAD">
              <w:rPr>
                <w:noProof/>
                <w:webHidden/>
              </w:rPr>
              <w:tab/>
            </w:r>
            <w:r w:rsidR="00A53CAD">
              <w:rPr>
                <w:noProof/>
                <w:webHidden/>
              </w:rPr>
              <w:fldChar w:fldCharType="begin"/>
            </w:r>
            <w:r w:rsidR="00A53CAD">
              <w:rPr>
                <w:noProof/>
                <w:webHidden/>
              </w:rPr>
              <w:instrText xml:space="preserve"> PAGEREF _Toc54715245 \h </w:instrText>
            </w:r>
            <w:r w:rsidR="00A53CAD">
              <w:rPr>
                <w:noProof/>
                <w:webHidden/>
              </w:rPr>
            </w:r>
            <w:r w:rsidR="00A53CAD">
              <w:rPr>
                <w:noProof/>
                <w:webHidden/>
              </w:rPr>
              <w:fldChar w:fldCharType="separate"/>
            </w:r>
            <w:r w:rsidR="00A53CAD">
              <w:rPr>
                <w:noProof/>
                <w:webHidden/>
              </w:rPr>
              <w:t>4</w:t>
            </w:r>
            <w:r w:rsidR="00A53CAD">
              <w:rPr>
                <w:noProof/>
                <w:webHidden/>
              </w:rPr>
              <w:fldChar w:fldCharType="end"/>
            </w:r>
          </w:hyperlink>
        </w:p>
        <w:p w14:paraId="5F7EBF51" w14:textId="22EF0F5B" w:rsidR="00A53CAD" w:rsidRDefault="00990FC3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715246" w:history="1">
            <w:r w:rsidR="00A53CAD" w:rsidRPr="006D04D1">
              <w:rPr>
                <w:rStyle w:val="a6"/>
                <w:noProof/>
              </w:rPr>
              <w:t>Тестирование</w:t>
            </w:r>
            <w:r w:rsidR="00A53CAD">
              <w:rPr>
                <w:noProof/>
                <w:webHidden/>
              </w:rPr>
              <w:tab/>
            </w:r>
            <w:r w:rsidR="00A53CAD">
              <w:rPr>
                <w:noProof/>
                <w:webHidden/>
              </w:rPr>
              <w:fldChar w:fldCharType="begin"/>
            </w:r>
            <w:r w:rsidR="00A53CAD">
              <w:rPr>
                <w:noProof/>
                <w:webHidden/>
              </w:rPr>
              <w:instrText xml:space="preserve"> PAGEREF _Toc54715246 \h </w:instrText>
            </w:r>
            <w:r w:rsidR="00A53CAD">
              <w:rPr>
                <w:noProof/>
                <w:webHidden/>
              </w:rPr>
            </w:r>
            <w:r w:rsidR="00A53CAD">
              <w:rPr>
                <w:noProof/>
                <w:webHidden/>
              </w:rPr>
              <w:fldChar w:fldCharType="separate"/>
            </w:r>
            <w:r w:rsidR="00A53CAD">
              <w:rPr>
                <w:noProof/>
                <w:webHidden/>
              </w:rPr>
              <w:t>5</w:t>
            </w:r>
            <w:r w:rsidR="00A53CAD">
              <w:rPr>
                <w:noProof/>
                <w:webHidden/>
              </w:rPr>
              <w:fldChar w:fldCharType="end"/>
            </w:r>
          </w:hyperlink>
        </w:p>
        <w:p w14:paraId="1C7E6164" w14:textId="7AB31484" w:rsidR="00A53CAD" w:rsidRDefault="00990FC3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715247" w:history="1">
            <w:r w:rsidR="00A53CAD" w:rsidRPr="006D04D1">
              <w:rPr>
                <w:rStyle w:val="a6"/>
                <w:noProof/>
              </w:rPr>
              <w:t>Краткие выводы</w:t>
            </w:r>
            <w:r w:rsidR="00A53CAD">
              <w:rPr>
                <w:noProof/>
                <w:webHidden/>
              </w:rPr>
              <w:tab/>
            </w:r>
            <w:r w:rsidR="00A53CAD">
              <w:rPr>
                <w:noProof/>
                <w:webHidden/>
              </w:rPr>
              <w:fldChar w:fldCharType="begin"/>
            </w:r>
            <w:r w:rsidR="00A53CAD">
              <w:rPr>
                <w:noProof/>
                <w:webHidden/>
              </w:rPr>
              <w:instrText xml:space="preserve"> PAGEREF _Toc54715247 \h </w:instrText>
            </w:r>
            <w:r w:rsidR="00A53CAD">
              <w:rPr>
                <w:noProof/>
                <w:webHidden/>
              </w:rPr>
            </w:r>
            <w:r w:rsidR="00A53CAD">
              <w:rPr>
                <w:noProof/>
                <w:webHidden/>
              </w:rPr>
              <w:fldChar w:fldCharType="separate"/>
            </w:r>
            <w:r w:rsidR="00A53CAD">
              <w:rPr>
                <w:noProof/>
                <w:webHidden/>
              </w:rPr>
              <w:t>23</w:t>
            </w:r>
            <w:r w:rsidR="00A53CAD">
              <w:rPr>
                <w:noProof/>
                <w:webHidden/>
              </w:rPr>
              <w:fldChar w:fldCharType="end"/>
            </w:r>
          </w:hyperlink>
        </w:p>
        <w:p w14:paraId="376B0070" w14:textId="1AD14C43" w:rsidR="00A53CAD" w:rsidRDefault="00990FC3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4715248" w:history="1">
            <w:r w:rsidR="00A53CAD" w:rsidRPr="006D04D1">
              <w:rPr>
                <w:rStyle w:val="a6"/>
                <w:noProof/>
              </w:rPr>
              <w:t>Текст программы</w:t>
            </w:r>
            <w:r w:rsidR="00A53CAD">
              <w:rPr>
                <w:noProof/>
                <w:webHidden/>
              </w:rPr>
              <w:tab/>
            </w:r>
            <w:r w:rsidR="00A53CAD">
              <w:rPr>
                <w:noProof/>
                <w:webHidden/>
              </w:rPr>
              <w:fldChar w:fldCharType="begin"/>
            </w:r>
            <w:r w:rsidR="00A53CAD">
              <w:rPr>
                <w:noProof/>
                <w:webHidden/>
              </w:rPr>
              <w:instrText xml:space="preserve"> PAGEREF _Toc54715248 \h </w:instrText>
            </w:r>
            <w:r w:rsidR="00A53CAD">
              <w:rPr>
                <w:noProof/>
                <w:webHidden/>
              </w:rPr>
            </w:r>
            <w:r w:rsidR="00A53CAD">
              <w:rPr>
                <w:noProof/>
                <w:webHidden/>
              </w:rPr>
              <w:fldChar w:fldCharType="separate"/>
            </w:r>
            <w:r w:rsidR="00A53CAD">
              <w:rPr>
                <w:noProof/>
                <w:webHidden/>
              </w:rPr>
              <w:t>24</w:t>
            </w:r>
            <w:r w:rsidR="00A53CAD">
              <w:rPr>
                <w:noProof/>
                <w:webHidden/>
              </w:rPr>
              <w:fldChar w:fldCharType="end"/>
            </w:r>
          </w:hyperlink>
        </w:p>
        <w:p w14:paraId="470A0079" w14:textId="0BD454E2" w:rsidR="00952B82" w:rsidRDefault="00952B82">
          <w:r>
            <w:rPr>
              <w:b/>
              <w:bCs/>
            </w:rPr>
            <w:fldChar w:fldCharType="end"/>
          </w:r>
        </w:p>
      </w:sdtContent>
    </w:sdt>
    <w:p w14:paraId="4A3639E3" w14:textId="77777777" w:rsidR="00952B82" w:rsidRDefault="00952B82"/>
    <w:p w14:paraId="42F0C71F" w14:textId="0CDB0AB3" w:rsidR="00952B82" w:rsidRDefault="00952B82">
      <w:pPr>
        <w:sectPr w:rsidR="00952B8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0D8F82A5" w14:textId="09C8E2F6" w:rsidR="002357E5" w:rsidRDefault="00092F8E" w:rsidP="00092F8E">
      <w:pPr>
        <w:pStyle w:val="18"/>
      </w:pPr>
      <w:bookmarkStart w:id="0" w:name="_Toc54715244"/>
      <w:r>
        <w:lastRenderedPageBreak/>
        <w:t>Задание</w:t>
      </w:r>
      <w:bookmarkEnd w:id="0"/>
    </w:p>
    <w:p w14:paraId="3B357139" w14:textId="77777777" w:rsidR="00903172" w:rsidRPr="00903172" w:rsidRDefault="00903172" w:rsidP="00903172">
      <w:pPr>
        <w:numPr>
          <w:ilvl w:val="0"/>
          <w:numId w:val="8"/>
        </w:numPr>
        <w:spacing w:line="240" w:lineRule="auto"/>
        <w:rPr>
          <w:szCs w:val="24"/>
        </w:rPr>
      </w:pPr>
      <w:r w:rsidRPr="00903172">
        <w:rPr>
          <w:szCs w:val="24"/>
        </w:rPr>
        <w:t xml:space="preserve">Решить систему линейных алгебраических уравнений </w:t>
      </w:r>
      <w:r w:rsidRPr="00903172">
        <w:rPr>
          <w:rFonts w:eastAsia="Times New Roman" w:cs="Times New Roman"/>
          <w:position w:val="-6"/>
          <w:szCs w:val="24"/>
          <w:lang w:val="en-US"/>
        </w:rPr>
        <w:object w:dxaOrig="900" w:dyaOrig="420" w14:anchorId="0C0FCC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1pt" o:ole="">
            <v:imagedata r:id="rId6" o:title=""/>
          </v:shape>
          <o:OLEObject Type="Embed" ProgID="Equation.3" ShapeID="_x0000_i1025" DrawAspect="Content" ObjectID="_1665509552" r:id="rId7"/>
        </w:object>
      </w:r>
      <w:r w:rsidRPr="00903172">
        <w:rPr>
          <w:szCs w:val="24"/>
        </w:rPr>
        <w:t xml:space="preserve"> итерационными методами с критерием остановки </w:t>
      </w:r>
      <w:r w:rsidRPr="00903172">
        <w:rPr>
          <w:rFonts w:eastAsia="Times New Roman" w:cs="Times New Roman"/>
          <w:position w:val="-6"/>
          <w:szCs w:val="24"/>
        </w:rPr>
        <w:object w:dxaOrig="1005" w:dyaOrig="405" w14:anchorId="55262CE9">
          <v:shape id="_x0000_i1026" type="#_x0000_t75" style="width:50.25pt;height:20.25pt" o:ole="">
            <v:imagedata r:id="rId8" o:title=""/>
          </v:shape>
          <o:OLEObject Type="Embed" ProgID="Equation.3" ShapeID="_x0000_i1026" DrawAspect="Content" ObjectID="_1665509553" r:id="rId9"/>
        </w:object>
      </w:r>
      <w:r w:rsidRPr="00903172">
        <w:rPr>
          <w:szCs w:val="24"/>
        </w:rPr>
        <w:t xml:space="preserve"> (по невязке):</w:t>
      </w:r>
    </w:p>
    <w:p w14:paraId="0C4576A5" w14:textId="77777777" w:rsidR="00903172" w:rsidRPr="00903172" w:rsidRDefault="00903172" w:rsidP="00903172">
      <w:pPr>
        <w:numPr>
          <w:ilvl w:val="1"/>
          <w:numId w:val="8"/>
        </w:numPr>
        <w:spacing w:line="240" w:lineRule="auto"/>
        <w:rPr>
          <w:szCs w:val="24"/>
        </w:rPr>
      </w:pPr>
      <w:r w:rsidRPr="00903172">
        <w:rPr>
          <w:szCs w:val="24"/>
        </w:rPr>
        <w:t>методом простой итерации;</w:t>
      </w:r>
    </w:p>
    <w:p w14:paraId="5FE550BC" w14:textId="77777777" w:rsidR="00903172" w:rsidRPr="00903172" w:rsidRDefault="00903172" w:rsidP="00903172">
      <w:pPr>
        <w:numPr>
          <w:ilvl w:val="1"/>
          <w:numId w:val="8"/>
        </w:numPr>
        <w:spacing w:line="240" w:lineRule="auto"/>
        <w:rPr>
          <w:szCs w:val="24"/>
        </w:rPr>
      </w:pPr>
      <w:r w:rsidRPr="00903172">
        <w:rPr>
          <w:szCs w:val="24"/>
        </w:rPr>
        <w:t>градиентным методом наискорейшего спуска;</w:t>
      </w:r>
    </w:p>
    <w:p w14:paraId="7B57305C" w14:textId="77777777" w:rsidR="00903172" w:rsidRPr="00903172" w:rsidRDefault="00903172" w:rsidP="00903172">
      <w:pPr>
        <w:numPr>
          <w:ilvl w:val="1"/>
          <w:numId w:val="8"/>
        </w:numPr>
        <w:spacing w:line="240" w:lineRule="auto"/>
        <w:rPr>
          <w:szCs w:val="24"/>
        </w:rPr>
      </w:pPr>
      <w:r w:rsidRPr="00903172">
        <w:rPr>
          <w:szCs w:val="24"/>
        </w:rPr>
        <w:t xml:space="preserve">методом ПВР; </w:t>
      </w:r>
    </w:p>
    <w:p w14:paraId="5AE7211F" w14:textId="77777777" w:rsidR="00903172" w:rsidRPr="00903172" w:rsidRDefault="00903172" w:rsidP="00903172">
      <w:pPr>
        <w:numPr>
          <w:ilvl w:val="1"/>
          <w:numId w:val="8"/>
        </w:numPr>
        <w:spacing w:line="240" w:lineRule="auto"/>
        <w:rPr>
          <w:szCs w:val="24"/>
        </w:rPr>
      </w:pPr>
      <w:r w:rsidRPr="00903172">
        <w:rPr>
          <w:szCs w:val="24"/>
        </w:rPr>
        <w:t>методом сопряженных градиентов.</w:t>
      </w:r>
    </w:p>
    <w:p w14:paraId="6FEE8B15" w14:textId="74716E09" w:rsidR="00903172" w:rsidRPr="00903172" w:rsidRDefault="00903172" w:rsidP="00903172">
      <w:pPr>
        <w:ind w:left="708"/>
        <w:rPr>
          <w:szCs w:val="24"/>
        </w:rPr>
      </w:pPr>
      <w:r w:rsidRPr="00903172">
        <w:rPr>
          <w:szCs w:val="24"/>
        </w:rPr>
        <w:t xml:space="preserve">В качества начального приближения выбирать вектор </w:t>
      </w:r>
      <w:r w:rsidRPr="00903172">
        <w:rPr>
          <w:rFonts w:eastAsia="Times New Roman" w:cs="Times New Roman"/>
          <w:szCs w:val="24"/>
        </w:rPr>
        <w:object w:dxaOrig="420" w:dyaOrig="645" w14:anchorId="3495C6A1">
          <v:shape id="_x0000_i1027" type="#_x0000_t75" style="width:15pt;height:23.25pt" o:ole="">
            <v:imagedata r:id="rId10" o:title=""/>
          </v:shape>
          <o:OLEObject Type="Embed" ProgID="Equation.3" ShapeID="_x0000_i1027" DrawAspect="Content" ObjectID="_1665509554" r:id="rId11"/>
        </w:object>
      </w:r>
      <w:r w:rsidRPr="00903172">
        <w:rPr>
          <w:szCs w:val="24"/>
        </w:rPr>
        <w:t xml:space="preserve">, который во всех вариантах принять равным </w:t>
      </w:r>
      <w:r w:rsidRPr="00903172">
        <w:rPr>
          <w:rFonts w:eastAsia="Times New Roman" w:cs="Times New Roman"/>
          <w:position w:val="-10"/>
          <w:szCs w:val="24"/>
        </w:rPr>
        <w:object w:dxaOrig="2565" w:dyaOrig="720" w14:anchorId="70F1DC1D">
          <v:shape id="_x0000_i1028" type="#_x0000_t75" style="width:96.75pt;height:27pt" o:ole="">
            <v:imagedata r:id="rId12" o:title=""/>
          </v:shape>
          <o:OLEObject Type="Embed" ProgID="Equation.3" ShapeID="_x0000_i1028" DrawAspect="Content" ObjectID="_1665509555" r:id="rId13"/>
        </w:object>
      </w:r>
      <w:r w:rsidRPr="00903172">
        <w:rPr>
          <w:szCs w:val="24"/>
        </w:rPr>
        <w:t>.</w:t>
      </w:r>
    </w:p>
    <w:p w14:paraId="2D5AA941" w14:textId="77777777" w:rsidR="00903172" w:rsidRPr="00903172" w:rsidRDefault="00903172" w:rsidP="00903172">
      <w:pPr>
        <w:rPr>
          <w:szCs w:val="24"/>
        </w:rPr>
      </w:pPr>
    </w:p>
    <w:p w14:paraId="0A1BE993" w14:textId="315D6016" w:rsidR="00903172" w:rsidRPr="00903172" w:rsidRDefault="00903172" w:rsidP="00903172">
      <w:pPr>
        <w:numPr>
          <w:ilvl w:val="0"/>
          <w:numId w:val="8"/>
        </w:numPr>
        <w:spacing w:line="240" w:lineRule="auto"/>
        <w:rPr>
          <w:szCs w:val="24"/>
        </w:rPr>
      </w:pPr>
      <w:r w:rsidRPr="00903172">
        <w:rPr>
          <w:szCs w:val="24"/>
        </w:rPr>
        <w:t>Для каждого метода получить число итераций, необходимое для достижения требуемой точности (по невязке), выдавая (на печать) на каждом шаге (или через заданное число шагов)</w:t>
      </w:r>
    </w:p>
    <w:p w14:paraId="6BDC6066" w14:textId="5361FF3C" w:rsidR="00903172" w:rsidRPr="00903172" w:rsidRDefault="00903172" w:rsidP="00903172">
      <w:pPr>
        <w:pStyle w:val="a8"/>
        <w:numPr>
          <w:ilvl w:val="0"/>
          <w:numId w:val="11"/>
        </w:numPr>
        <w:rPr>
          <w:szCs w:val="24"/>
        </w:rPr>
      </w:pPr>
      <w:r w:rsidRPr="00903172">
        <w:rPr>
          <w:szCs w:val="24"/>
        </w:rPr>
        <w:t>значение параметров итерационного метода;</w:t>
      </w:r>
    </w:p>
    <w:p w14:paraId="006B2B82" w14:textId="449C9515" w:rsidR="00903172" w:rsidRPr="00903172" w:rsidRDefault="00903172" w:rsidP="00903172">
      <w:pPr>
        <w:pStyle w:val="a8"/>
        <w:numPr>
          <w:ilvl w:val="0"/>
          <w:numId w:val="11"/>
        </w:numPr>
        <w:rPr>
          <w:szCs w:val="24"/>
        </w:rPr>
      </w:pPr>
      <w:r w:rsidRPr="00903172">
        <w:rPr>
          <w:szCs w:val="24"/>
        </w:rPr>
        <w:t>значение нормы невязки;</w:t>
      </w:r>
    </w:p>
    <w:p w14:paraId="2A70D6D8" w14:textId="731F343F" w:rsidR="00903172" w:rsidRPr="00903172" w:rsidRDefault="00903172" w:rsidP="00903172">
      <w:pPr>
        <w:pStyle w:val="a8"/>
        <w:numPr>
          <w:ilvl w:val="0"/>
          <w:numId w:val="11"/>
        </w:numPr>
        <w:rPr>
          <w:szCs w:val="24"/>
        </w:rPr>
      </w:pPr>
      <w:r w:rsidRPr="00903172">
        <w:rPr>
          <w:szCs w:val="24"/>
        </w:rPr>
        <w:t xml:space="preserve">оценку нормы матрицы перехода </w:t>
      </w:r>
      <w:r w:rsidRPr="00903172">
        <w:rPr>
          <w:i/>
          <w:szCs w:val="24"/>
          <w:lang w:val="en-US"/>
        </w:rPr>
        <w:t>q</w:t>
      </w:r>
      <w:r w:rsidRPr="00903172">
        <w:rPr>
          <w:szCs w:val="24"/>
        </w:rPr>
        <w:t>;</w:t>
      </w:r>
    </w:p>
    <w:p w14:paraId="1DD84434" w14:textId="23408186" w:rsidR="00903172" w:rsidRPr="00903172" w:rsidRDefault="00903172" w:rsidP="00903172">
      <w:pPr>
        <w:pStyle w:val="a8"/>
        <w:numPr>
          <w:ilvl w:val="0"/>
          <w:numId w:val="11"/>
        </w:numPr>
        <w:rPr>
          <w:szCs w:val="24"/>
        </w:rPr>
      </w:pPr>
      <w:r w:rsidRPr="00903172">
        <w:rPr>
          <w:szCs w:val="24"/>
        </w:rPr>
        <w:t>оценку погрешности приближенного решения.</w:t>
      </w:r>
    </w:p>
    <w:p w14:paraId="7559830A" w14:textId="4456A57D" w:rsidR="00903172" w:rsidRPr="00903172" w:rsidRDefault="00903172" w:rsidP="00903172">
      <w:pPr>
        <w:pStyle w:val="a8"/>
        <w:numPr>
          <w:ilvl w:val="0"/>
          <w:numId w:val="8"/>
        </w:numPr>
        <w:rPr>
          <w:szCs w:val="24"/>
        </w:rPr>
      </w:pPr>
      <w:r w:rsidRPr="00903172">
        <w:rPr>
          <w:szCs w:val="24"/>
        </w:rPr>
        <w:t>Оценку нормы матрицы перехода осуществлять по формуле</w:t>
      </w:r>
    </w:p>
    <w:p w14:paraId="0B5E2C19" w14:textId="4EF8B975" w:rsidR="00903172" w:rsidRPr="00903172" w:rsidRDefault="00903172" w:rsidP="00903172">
      <w:pPr>
        <w:jc w:val="center"/>
        <w:rPr>
          <w:szCs w:val="24"/>
          <w:lang w:val="en-US"/>
        </w:rPr>
      </w:pPr>
      <w:r w:rsidRPr="00903172">
        <w:rPr>
          <w:rFonts w:eastAsia="Times New Roman" w:cs="Times New Roman"/>
          <w:position w:val="-36"/>
          <w:szCs w:val="24"/>
        </w:rPr>
        <w:object w:dxaOrig="3330" w:dyaOrig="1590" w14:anchorId="09962545">
          <v:shape id="_x0000_i1029" type="#_x0000_t75" style="width:123.75pt;height:59.25pt" o:ole="">
            <v:imagedata r:id="rId14" o:title=""/>
          </v:shape>
          <o:OLEObject Type="Embed" ProgID="Equation.3" ShapeID="_x0000_i1029" DrawAspect="Content" ObjectID="_1665509556" r:id="rId15"/>
        </w:object>
      </w:r>
    </w:p>
    <w:p w14:paraId="36CE6DBC" w14:textId="711304F3" w:rsidR="00903172" w:rsidRPr="00903172" w:rsidRDefault="00903172" w:rsidP="00903172">
      <w:pPr>
        <w:pStyle w:val="a8"/>
        <w:numPr>
          <w:ilvl w:val="0"/>
          <w:numId w:val="8"/>
        </w:numPr>
        <w:rPr>
          <w:szCs w:val="24"/>
        </w:rPr>
      </w:pPr>
      <w:r w:rsidRPr="00903172">
        <w:rPr>
          <w:szCs w:val="24"/>
        </w:rPr>
        <w:t>В методе простой итерации значения итерационного параметра вычислять по формуле</w:t>
      </w:r>
    </w:p>
    <w:p w14:paraId="5E2AAA29" w14:textId="223469A2" w:rsidR="00903172" w:rsidRPr="00903172" w:rsidRDefault="00903172" w:rsidP="00903172">
      <w:pPr>
        <w:jc w:val="center"/>
        <w:rPr>
          <w:szCs w:val="24"/>
        </w:rPr>
      </w:pPr>
      <w:r w:rsidRPr="00903172">
        <w:rPr>
          <w:rFonts w:eastAsia="Times New Roman" w:cs="Times New Roman"/>
          <w:position w:val="-32"/>
          <w:szCs w:val="24"/>
        </w:rPr>
        <w:object w:dxaOrig="3765" w:dyaOrig="1320" w14:anchorId="60208EB9">
          <v:shape id="_x0000_i1030" type="#_x0000_t75" style="width:135.75pt;height:47.25pt" o:ole="">
            <v:imagedata r:id="rId16" o:title=""/>
          </v:shape>
          <o:OLEObject Type="Embed" ProgID="Equation.3" ShapeID="_x0000_i1030" DrawAspect="Content" ObjectID="_1665509557" r:id="rId17"/>
        </w:object>
      </w:r>
    </w:p>
    <w:p w14:paraId="0B76736D" w14:textId="2D538C39" w:rsidR="00903172" w:rsidRPr="00903172" w:rsidRDefault="00903172" w:rsidP="00903172">
      <w:pPr>
        <w:numPr>
          <w:ilvl w:val="0"/>
          <w:numId w:val="9"/>
        </w:numPr>
        <w:spacing w:line="240" w:lineRule="auto"/>
        <w:rPr>
          <w:szCs w:val="24"/>
        </w:rPr>
      </w:pPr>
      <w:r w:rsidRPr="00903172">
        <w:rPr>
          <w:szCs w:val="24"/>
        </w:rPr>
        <w:t xml:space="preserve">В методе ПВР получить решение при оптимальном значении параметра </w:t>
      </w:r>
      <w:r w:rsidRPr="00903172">
        <w:rPr>
          <w:szCs w:val="24"/>
        </w:rPr>
        <w:sym w:font="Mathematica1" w:char="F077"/>
      </w:r>
      <w:r w:rsidRPr="00903172">
        <w:rPr>
          <w:szCs w:val="24"/>
        </w:rPr>
        <w:t xml:space="preserve">, которое необходимо определить, варьируя параметр </w:t>
      </w:r>
      <w:r w:rsidRPr="00903172">
        <w:rPr>
          <w:szCs w:val="24"/>
        </w:rPr>
        <w:sym w:font="Mathematica1" w:char="F077"/>
      </w:r>
      <w:r w:rsidRPr="00903172">
        <w:rPr>
          <w:szCs w:val="24"/>
        </w:rPr>
        <w:t xml:space="preserve"> в диапазоне (0, 2) с шагом 0.1, и производя вычисления с критерием остановки</w:t>
      </w:r>
      <w:r w:rsidRPr="00903172">
        <w:rPr>
          <w:rFonts w:eastAsia="Times New Roman" w:cs="Times New Roman"/>
          <w:position w:val="-6"/>
          <w:szCs w:val="24"/>
        </w:rPr>
        <w:object w:dxaOrig="1140" w:dyaOrig="435" w14:anchorId="5C10340F">
          <v:shape id="_x0000_i1031" type="#_x0000_t75" style="width:57pt;height:21.75pt" o:ole="">
            <v:imagedata r:id="rId18" o:title=""/>
          </v:shape>
          <o:OLEObject Type="Embed" ProgID="Equation.3" ShapeID="_x0000_i1031" DrawAspect="Content" ObjectID="_1665509558" r:id="rId19"/>
        </w:object>
      </w:r>
      <w:r w:rsidRPr="00903172">
        <w:rPr>
          <w:szCs w:val="24"/>
        </w:rPr>
        <w:t>(или по критерию минимальности нормы вектора невязки при заданном числе итераций).</w:t>
      </w:r>
    </w:p>
    <w:p w14:paraId="01D0F1FC" w14:textId="6052F38D" w:rsidR="00903172" w:rsidRPr="00903172" w:rsidRDefault="00903172" w:rsidP="00903172">
      <w:pPr>
        <w:numPr>
          <w:ilvl w:val="0"/>
          <w:numId w:val="9"/>
        </w:numPr>
        <w:spacing w:line="240" w:lineRule="auto"/>
        <w:rPr>
          <w:szCs w:val="24"/>
        </w:rPr>
      </w:pPr>
      <w:r w:rsidRPr="00903172">
        <w:rPr>
          <w:szCs w:val="24"/>
        </w:rPr>
        <w:t xml:space="preserve">Провести анализ эффективности рассматриваемых методов. </w:t>
      </w:r>
    </w:p>
    <w:p w14:paraId="7A826F45" w14:textId="57C796E5" w:rsidR="00903172" w:rsidRPr="00903172" w:rsidRDefault="00903172" w:rsidP="00903172">
      <w:pPr>
        <w:numPr>
          <w:ilvl w:val="0"/>
          <w:numId w:val="9"/>
        </w:numPr>
        <w:spacing w:line="240" w:lineRule="auto"/>
        <w:rPr>
          <w:szCs w:val="24"/>
        </w:rPr>
      </w:pPr>
      <w:r w:rsidRPr="00903172">
        <w:rPr>
          <w:szCs w:val="24"/>
        </w:rPr>
        <w:t xml:space="preserve">Сравнить решение, полученное итерационным методом, с решением полученным прямым методом. </w:t>
      </w:r>
    </w:p>
    <w:p w14:paraId="78F3A46C" w14:textId="77777777" w:rsidR="00903172" w:rsidRPr="00903172" w:rsidRDefault="00903172" w:rsidP="00903172">
      <w:pPr>
        <w:numPr>
          <w:ilvl w:val="0"/>
          <w:numId w:val="9"/>
        </w:numPr>
        <w:spacing w:line="240" w:lineRule="auto"/>
        <w:rPr>
          <w:szCs w:val="24"/>
        </w:rPr>
      </w:pPr>
      <w:r w:rsidRPr="00903172">
        <w:rPr>
          <w:szCs w:val="24"/>
        </w:rPr>
        <w:t>Сравнить фактическое число итераций, необходимое для достижения заданной точности, с теоретической оценкой, вычислив число обусловленности в эвклидовой норме.</w:t>
      </w:r>
    </w:p>
    <w:p w14:paraId="7258BCD9" w14:textId="77777777" w:rsidR="00E62D14" w:rsidRPr="00791255" w:rsidRDefault="00E62D14" w:rsidP="00791255">
      <w:pPr>
        <w:spacing w:line="240" w:lineRule="auto"/>
        <w:ind w:left="360" w:firstLine="0"/>
        <w:rPr>
          <w:rFonts w:eastAsia="Times New Roman" w:cs="Times New Roman"/>
          <w:szCs w:val="24"/>
          <w:lang w:eastAsia="ru-RU"/>
        </w:rPr>
      </w:pPr>
    </w:p>
    <w:p w14:paraId="70FDF1A0" w14:textId="77777777" w:rsidR="00E62D14" w:rsidRDefault="00E62D14" w:rsidP="00791255">
      <w:pPr>
        <w:pStyle w:val="15"/>
        <w:sectPr w:rsidR="00E62D1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AB79A81" w14:textId="1DEC0833" w:rsidR="00791255" w:rsidRDefault="00C052B5" w:rsidP="00C052B5">
      <w:pPr>
        <w:pStyle w:val="18"/>
      </w:pPr>
      <w:bookmarkStart w:id="1" w:name="_Toc54715245"/>
      <w:r>
        <w:lastRenderedPageBreak/>
        <w:t>Исходные данные</w:t>
      </w:r>
      <w:bookmarkEnd w:id="1"/>
    </w:p>
    <w:p w14:paraId="294C0B53" w14:textId="5611C69D" w:rsidR="002E74D7" w:rsidRDefault="00C052B5" w:rsidP="002E74D7">
      <w:pPr>
        <w:pStyle w:val="15"/>
      </w:pPr>
      <w:r>
        <w:t>Вариант №21(</w:t>
      </w:r>
      <w:r>
        <w:rPr>
          <w:lang w:val="en-US"/>
        </w:rPr>
        <w:t>b</w:t>
      </w:r>
      <w:r w:rsidRPr="002C3E52">
        <w:t>)</w:t>
      </w:r>
      <w:r>
        <w:t>:</w:t>
      </w:r>
    </w:p>
    <w:p w14:paraId="6C16E3A8" w14:textId="0978AD96" w:rsidR="00C052B5" w:rsidRPr="002C3E52" w:rsidRDefault="000D2633" w:rsidP="000D2633">
      <w:pPr>
        <w:pStyle w:val="1f0"/>
        <w:rPr>
          <w:lang w:val="ru-RU"/>
        </w:rPr>
      </w:pPr>
      <w:r w:rsidRPr="002C3E52">
        <w:rPr>
          <w:lang w:val="ru-RU"/>
        </w:rPr>
        <w:tab/>
      </w:r>
      <w:r w:rsidR="002E74D7" w:rsidRPr="000D2633">
        <w:rPr>
          <w:position w:val="-66"/>
        </w:rPr>
        <w:object w:dxaOrig="3120" w:dyaOrig="1440" w14:anchorId="3FEB138F">
          <v:shape id="_x0000_i1032" type="#_x0000_t75" style="width:156pt;height:1in" o:ole="">
            <v:imagedata r:id="rId20" o:title=""/>
          </v:shape>
          <o:OLEObject Type="Embed" ProgID="Equation.DSMT4" ShapeID="_x0000_i1032" DrawAspect="Content" ObjectID="_1665509559" r:id="rId21"/>
        </w:object>
      </w:r>
      <w:r w:rsidRPr="002C3E52">
        <w:rPr>
          <w:lang w:val="ru-RU"/>
        </w:rPr>
        <w:t xml:space="preserve"> </w:t>
      </w:r>
    </w:p>
    <w:p w14:paraId="43624145" w14:textId="564FBC01" w:rsidR="00C052B5" w:rsidRPr="002C3E52" w:rsidRDefault="00C052B5" w:rsidP="00C052B5">
      <w:pPr>
        <w:pStyle w:val="15"/>
      </w:pPr>
      <w:r>
        <w:t>Вариант №</w:t>
      </w:r>
      <w:r w:rsidR="00607880">
        <w:t>25(</w:t>
      </w:r>
      <w:r w:rsidR="00607880">
        <w:rPr>
          <w:lang w:val="en-US"/>
        </w:rPr>
        <w:t>b</w:t>
      </w:r>
      <w:r w:rsidR="00607880" w:rsidRPr="002C3E52">
        <w:t>):</w:t>
      </w:r>
    </w:p>
    <w:p w14:paraId="4BEC55DE" w14:textId="332A20F6" w:rsidR="00760A28" w:rsidRPr="00F45DCF" w:rsidRDefault="00A30673" w:rsidP="00A30673">
      <w:pPr>
        <w:pStyle w:val="1f0"/>
        <w:rPr>
          <w:lang w:val="ru-RU"/>
        </w:rPr>
      </w:pPr>
      <w:r w:rsidRPr="002C3E52">
        <w:rPr>
          <w:lang w:val="ru-RU"/>
        </w:rPr>
        <w:tab/>
      </w:r>
      <w:r w:rsidR="002E74D7" w:rsidRPr="00A30673">
        <w:rPr>
          <w:position w:val="-66"/>
        </w:rPr>
        <w:object w:dxaOrig="3100" w:dyaOrig="1440" w14:anchorId="65FA98DE">
          <v:shape id="_x0000_i1033" type="#_x0000_t75" style="width:155.25pt;height:1in" o:ole="">
            <v:imagedata r:id="rId22" o:title=""/>
          </v:shape>
          <o:OLEObject Type="Embed" ProgID="Equation.DSMT4" ShapeID="_x0000_i1033" DrawAspect="Content" ObjectID="_1665509560" r:id="rId23"/>
        </w:object>
      </w:r>
      <w:r w:rsidRPr="00F45DCF">
        <w:rPr>
          <w:lang w:val="ru-RU"/>
        </w:rPr>
        <w:t xml:space="preserve"> </w:t>
      </w:r>
    </w:p>
    <w:p w14:paraId="1C4B4864" w14:textId="5D8ADCA4" w:rsidR="00092F8E" w:rsidRDefault="00092F8E"/>
    <w:p w14:paraId="6F63EC91" w14:textId="77777777" w:rsidR="009B23F0" w:rsidRDefault="009B23F0">
      <w:pPr>
        <w:sectPr w:rsidR="009B23F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7F9D15F" w14:textId="3E58BB69" w:rsidR="00CC3FA4" w:rsidRDefault="002357E5" w:rsidP="002357E5">
      <w:pPr>
        <w:pStyle w:val="18"/>
      </w:pPr>
      <w:bookmarkStart w:id="2" w:name="_Toc54715246"/>
      <w:r>
        <w:lastRenderedPageBreak/>
        <w:t>Тестирование</w:t>
      </w:r>
      <w:bookmarkEnd w:id="2"/>
    </w:p>
    <w:p w14:paraId="537D7023" w14:textId="77777777" w:rsidR="000103A1" w:rsidRPr="00F45DCF" w:rsidRDefault="000103A1" w:rsidP="000103A1">
      <w:pPr>
        <w:pStyle w:val="15"/>
        <w:jc w:val="center"/>
        <w:rPr>
          <w:sz w:val="26"/>
          <w:szCs w:val="26"/>
        </w:rPr>
      </w:pPr>
      <w:r w:rsidRPr="00953E5A">
        <w:rPr>
          <w:sz w:val="26"/>
          <w:szCs w:val="26"/>
        </w:rPr>
        <w:t>Вариант</w:t>
      </w:r>
      <w:r w:rsidRPr="00F45DCF">
        <w:rPr>
          <w:sz w:val="26"/>
          <w:szCs w:val="26"/>
        </w:rPr>
        <w:t xml:space="preserve"> 25</w:t>
      </w:r>
      <w:r w:rsidRPr="00953E5A">
        <w:rPr>
          <w:sz w:val="26"/>
          <w:szCs w:val="26"/>
          <w:lang w:val="en-US"/>
        </w:rPr>
        <w:t>b</w:t>
      </w:r>
      <w:r w:rsidRPr="00F45DCF">
        <w:rPr>
          <w:sz w:val="26"/>
          <w:szCs w:val="26"/>
        </w:rPr>
        <w:t>:</w:t>
      </w:r>
    </w:p>
    <w:p w14:paraId="0E43C124" w14:textId="77777777" w:rsidR="000103A1" w:rsidRPr="00F45DCF" w:rsidRDefault="000103A1" w:rsidP="000103A1">
      <w:pPr>
        <w:pStyle w:val="15"/>
      </w:pPr>
      <w:r>
        <w:rPr>
          <w:lang w:val="en-US"/>
        </w:rPr>
        <w:t>A</w:t>
      </w:r>
      <w:r w:rsidRPr="00F45DCF">
        <w:t>:</w:t>
      </w:r>
    </w:p>
    <w:p w14:paraId="02830D8B" w14:textId="2A0A2321" w:rsidR="000103A1" w:rsidRPr="00F45DCF" w:rsidRDefault="000103A1" w:rsidP="000103A1">
      <w:pPr>
        <w:pStyle w:val="a7"/>
        <w:rPr>
          <w:lang w:val="ru-RU"/>
        </w:rPr>
      </w:pPr>
      <w:r w:rsidRPr="00F45DCF">
        <w:rPr>
          <w:lang w:val="ru-RU"/>
        </w:rPr>
        <w:tab/>
        <w:t>5.4000000</w:t>
      </w:r>
      <w:r w:rsidRPr="00F45DCF">
        <w:rPr>
          <w:lang w:val="ru-RU"/>
        </w:rPr>
        <w:tab/>
        <w:t>2.6000000</w:t>
      </w:r>
      <w:r w:rsidRPr="00F45DCF">
        <w:rPr>
          <w:lang w:val="ru-RU"/>
        </w:rPr>
        <w:tab/>
        <w:t>-1.2000000</w:t>
      </w:r>
      <w:r w:rsidRPr="00F45DCF">
        <w:rPr>
          <w:lang w:val="ru-RU"/>
        </w:rPr>
        <w:tab/>
        <w:t>2.1000000</w:t>
      </w:r>
    </w:p>
    <w:p w14:paraId="78AB398D" w14:textId="61F262C2" w:rsidR="000103A1" w:rsidRPr="00F45DCF" w:rsidRDefault="000103A1" w:rsidP="000103A1">
      <w:pPr>
        <w:pStyle w:val="a7"/>
        <w:rPr>
          <w:lang w:val="ru-RU"/>
        </w:rPr>
      </w:pPr>
      <w:r w:rsidRPr="00F45DCF">
        <w:rPr>
          <w:lang w:val="ru-RU"/>
        </w:rPr>
        <w:tab/>
        <w:t>2.6000000</w:t>
      </w:r>
      <w:r w:rsidRPr="00F45DCF">
        <w:rPr>
          <w:lang w:val="ru-RU"/>
        </w:rPr>
        <w:tab/>
        <w:t>2.9000000</w:t>
      </w:r>
      <w:r w:rsidRPr="00F45DCF">
        <w:rPr>
          <w:lang w:val="ru-RU"/>
        </w:rPr>
        <w:tab/>
        <w:t>-0.4000000</w:t>
      </w:r>
      <w:r w:rsidRPr="00F45DCF">
        <w:rPr>
          <w:lang w:val="ru-RU"/>
        </w:rPr>
        <w:tab/>
        <w:t>2.5000000</w:t>
      </w:r>
    </w:p>
    <w:p w14:paraId="5BCBCEEF" w14:textId="2AC3880A" w:rsidR="000103A1" w:rsidRPr="00F45DCF" w:rsidRDefault="000103A1" w:rsidP="000103A1">
      <w:pPr>
        <w:pStyle w:val="a7"/>
        <w:rPr>
          <w:lang w:val="ru-RU"/>
        </w:rPr>
      </w:pPr>
      <w:r w:rsidRPr="00F45DCF">
        <w:rPr>
          <w:lang w:val="ru-RU"/>
        </w:rPr>
        <w:tab/>
        <w:t>-1.2000000</w:t>
      </w:r>
      <w:r w:rsidRPr="00F45DCF">
        <w:rPr>
          <w:lang w:val="ru-RU"/>
        </w:rPr>
        <w:tab/>
        <w:t>-0.4000000</w:t>
      </w:r>
      <w:r w:rsidRPr="00F45DCF">
        <w:rPr>
          <w:lang w:val="ru-RU"/>
        </w:rPr>
        <w:tab/>
        <w:t>9.8000000</w:t>
      </w:r>
      <w:r w:rsidRPr="00F45DCF">
        <w:rPr>
          <w:lang w:val="ru-RU"/>
        </w:rPr>
        <w:tab/>
        <w:t>-2.8000000</w:t>
      </w:r>
    </w:p>
    <w:p w14:paraId="7448DB18" w14:textId="2A46C020" w:rsidR="000103A1" w:rsidRPr="00F45DCF" w:rsidRDefault="000103A1" w:rsidP="000103A1">
      <w:pPr>
        <w:pStyle w:val="a7"/>
        <w:rPr>
          <w:lang w:val="ru-RU"/>
        </w:rPr>
      </w:pPr>
      <w:r w:rsidRPr="00F45DCF">
        <w:rPr>
          <w:lang w:val="ru-RU"/>
        </w:rPr>
        <w:tab/>
        <w:t>2.1000000</w:t>
      </w:r>
      <w:r w:rsidRPr="00F45DCF">
        <w:rPr>
          <w:lang w:val="ru-RU"/>
        </w:rPr>
        <w:tab/>
        <w:t>2.5000000</w:t>
      </w:r>
      <w:r w:rsidRPr="00F45DCF">
        <w:rPr>
          <w:lang w:val="ru-RU"/>
        </w:rPr>
        <w:tab/>
        <w:t>-2.8000000</w:t>
      </w:r>
      <w:r w:rsidRPr="00F45DCF">
        <w:rPr>
          <w:lang w:val="ru-RU"/>
        </w:rPr>
        <w:tab/>
        <w:t>5.5000000</w:t>
      </w:r>
    </w:p>
    <w:p w14:paraId="385D08BB" w14:textId="62E4882C" w:rsidR="000103A1" w:rsidRPr="00F45DCF" w:rsidRDefault="000103A1" w:rsidP="000103A1">
      <w:pPr>
        <w:pStyle w:val="15"/>
      </w:pPr>
      <w:r>
        <w:rPr>
          <w:lang w:val="en-US"/>
        </w:rPr>
        <w:t>vector</w:t>
      </w:r>
      <w:r w:rsidRPr="00F45DCF">
        <w:t xml:space="preserve"> </w:t>
      </w:r>
      <w:r>
        <w:rPr>
          <w:lang w:val="en-US"/>
        </w:rPr>
        <w:t>b</w:t>
      </w:r>
      <w:r w:rsidRPr="00F45DCF">
        <w:t>:</w:t>
      </w:r>
    </w:p>
    <w:p w14:paraId="6424AED2" w14:textId="173C3C77" w:rsidR="000103A1" w:rsidRPr="00F45DCF" w:rsidRDefault="000103A1" w:rsidP="000103A1">
      <w:pPr>
        <w:pStyle w:val="a7"/>
        <w:rPr>
          <w:lang w:val="ru-RU"/>
        </w:rPr>
      </w:pPr>
      <w:r w:rsidRPr="00F45DCF">
        <w:rPr>
          <w:lang w:val="ru-RU"/>
        </w:rPr>
        <w:tab/>
        <w:t>1.0000000</w:t>
      </w:r>
      <w:r w:rsidRPr="00F45DCF">
        <w:rPr>
          <w:lang w:val="ru-RU"/>
        </w:rPr>
        <w:tab/>
        <w:t>2.0000000</w:t>
      </w:r>
      <w:r w:rsidRPr="00F45DCF">
        <w:rPr>
          <w:lang w:val="ru-RU"/>
        </w:rPr>
        <w:tab/>
        <w:t>3.0000000</w:t>
      </w:r>
      <w:r w:rsidRPr="00F45DCF">
        <w:rPr>
          <w:lang w:val="ru-RU"/>
        </w:rPr>
        <w:tab/>
        <w:t>4.0000000</w:t>
      </w:r>
    </w:p>
    <w:p w14:paraId="51EEDC12" w14:textId="118F6BCD" w:rsidR="000103A1" w:rsidRPr="00F45DCF" w:rsidRDefault="00126842" w:rsidP="00C40F75">
      <w:pPr>
        <w:pStyle w:val="15"/>
      </w:pPr>
      <w:r w:rsidRPr="00F45DCF">
        <w:t>Норма матрицы 12.461100</w:t>
      </w:r>
    </w:p>
    <w:p w14:paraId="462747F4" w14:textId="6C00231F" w:rsidR="00855498" w:rsidRPr="00F45DCF" w:rsidRDefault="00855498" w:rsidP="00C40F75">
      <w:pPr>
        <w:pStyle w:val="15"/>
      </w:pPr>
    </w:p>
    <w:p w14:paraId="3E533F61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>Метод простой итерации</w:t>
      </w:r>
    </w:p>
    <w:p w14:paraId="1AB330E0" w14:textId="1BC73FD3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                 </w:t>
      </w:r>
      <w:r w:rsidRPr="00990FC3">
        <w:rPr>
          <w:sz w:val="20"/>
          <w:szCs w:val="20"/>
        </w:rPr>
        <w:t xml:space="preserve">          </w:t>
      </w:r>
      <w:r w:rsidRPr="00F45DCF">
        <w:rPr>
          <w:sz w:val="20"/>
          <w:szCs w:val="20"/>
        </w:rPr>
        <w:t xml:space="preserve"> |       Норма</w:t>
      </w:r>
      <w:r w:rsidRPr="00990FC3">
        <w:rPr>
          <w:sz w:val="20"/>
          <w:szCs w:val="20"/>
        </w:rPr>
        <w:t xml:space="preserve"> </w:t>
      </w:r>
      <w:r w:rsidRPr="00F45DCF">
        <w:rPr>
          <w:sz w:val="20"/>
          <w:szCs w:val="20"/>
        </w:rPr>
        <w:t>|      Оценка</w:t>
      </w:r>
      <w:r w:rsidRPr="00990FC3">
        <w:rPr>
          <w:sz w:val="20"/>
          <w:szCs w:val="20"/>
        </w:rPr>
        <w:t xml:space="preserve">    </w:t>
      </w:r>
      <w:r w:rsidRPr="00F45DCF">
        <w:rPr>
          <w:sz w:val="20"/>
          <w:szCs w:val="20"/>
        </w:rPr>
        <w:t>|</w:t>
      </w:r>
    </w:p>
    <w:p w14:paraId="6766C389" w14:textId="0147FC2B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Itr|    Tau  |      q   |     невязки |погрешности|        x[1]  |        x[2]   |        x[3]   |        x[4]    |</w:t>
      </w:r>
    </w:p>
    <w:p w14:paraId="6C684784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 1| 0.1444|  0.578|   6.9228332|   0.4222019|     0.14445|     0.28890|     0.43335|     0.57780|</w:t>
      </w:r>
    </w:p>
    <w:p w14:paraId="778C909B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 2| 0.1444|  0.306|   1.6920848|   0.4009164|    -0.03243|     0.21891|     0.52867|     0.72368|</w:t>
      </w:r>
    </w:p>
    <w:p w14:paraId="66947BAC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 3| 0.1444|  0.834|   1.1719037|   0.0294135|    -0.07278|     0.19750|     0.51335|     0.87115|</w:t>
      </w:r>
    </w:p>
    <w:p w14:paraId="69596EF1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 4| 0.1444|  0.392|   0.4370527|   0.0896879|    -0.12101|     0.14607|     0.57113|     0.91523|</w:t>
      </w:r>
    </w:p>
    <w:p w14:paraId="2701FE40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 5| 0.1444|  1.136|   0.4632147|  -0.0078502|    -0.11566|     0.12171|     0.55362|     0.98086|</w:t>
      </w:r>
    </w:p>
    <w:p w14:paraId="1283A9E8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 6| 0.1444|  0.623|   0.2845483|   0.0247562|    -0.12828|     0.08084|     0.58696|     0.99444|</w:t>
      </w:r>
    </w:p>
    <w:p w14:paraId="6019D5C9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 7| 0.1444|  0.853|   0.2344987|   0.0060084|    -0.11404|     0.05885|     0.57405|     1.02930|</w:t>
      </w:r>
    </w:p>
    <w:p w14:paraId="5A2B7C2D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 8| 0.1444|  0.902|   0.2104621|   0.0034047|    -0.11547|     0.02739|     0.59471|     1.03487|</w:t>
      </w:r>
    </w:p>
    <w:p w14:paraId="5147A35D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 9| 0.1444|  0.677|   0.1395902|   0.0101650|    -0.10207|     0.00883|     0.58631|     1.05616|</w:t>
      </w:r>
    </w:p>
    <w:p w14:paraId="4452F888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10| 0.1444|  1.127|   0.1567351|  -0.0026976|    -0.10007|    -0.01517|     0.59967|     1.05978|</w:t>
      </w:r>
    </w:p>
    <w:p w14:paraId="3E1559C4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11| 0.1444|  0.635|   0.0981652|   0.0087648|    -0.08940|    -0.03040|     0.59454|     1.07399|</w:t>
      </w:r>
    </w:p>
    <w:p w14:paraId="54217E4E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12| 0.1444|  1.200|   0.1175035|  -0.0030528|    -0.08653|    -0.04868|     0.60338|     1.07709|</w:t>
      </w:r>
    </w:p>
    <w:p w14:paraId="23F768D4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13| 0.1444|  0.673|   0.0784134|   0.0059692|    -0.07844|    -0.06099|     0.60041|     1.08704|</w:t>
      </w:r>
    </w:p>
    <w:p w14:paraId="657D5578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14| 0.1444|  1.134|   0.0886524|  -0.0016440|    -0.07557|    -0.07495|     0.60636|     1.08987|</w:t>
      </w:r>
    </w:p>
    <w:p w14:paraId="1444CF3D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15| 0.1444|  0.707|   0.0622670|   0.0040895|    -0.06953|    -0.08481|     0.60472|     1.09703|</w:t>
      </w:r>
    </w:p>
    <w:p w14:paraId="2ECF0731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16| 0.1444|  1.083|   0.0672658|  -0.0008168|    -0.06695|    -0.09550|     0.60878|     1.09957|</w:t>
      </w:r>
    </w:p>
    <w:p w14:paraId="5753A6D6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17| 0.1444|  0.736|   0.0492527|   0.0028238|    -0.06244|    -0.10336|     0.60795|     1.10481|</w:t>
      </w:r>
    </w:p>
    <w:p w14:paraId="3F3436E2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18| 0.1444|  1.043|   0.0512874|  -0.0003411|    -0.06022|    -0.11156|     0.61074|     1.10702|</w:t>
      </w:r>
    </w:p>
    <w:p w14:paraId="512A5F75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19| 0.1444|  0.760|   0.0388490|   0.0019673|    -0.05684|    -0.11779|     0.61038|     1.11089|</w:t>
      </w:r>
    </w:p>
    <w:p w14:paraId="619CDFCC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20| 0.1444|  1.012|   0.0392638|  -0.0000772|    -0.05499|    -0.12410|     0.61232|     1.11277|</w:t>
      </w:r>
    </w:p>
    <w:p w14:paraId="5A427C36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21| 0.1444|  0.781|   0.0305773|   0.0013835|    -0.05245|    -0.12903|     0.61223|     1.11566|</w:t>
      </w:r>
    </w:p>
    <w:p w14:paraId="43A3FB0F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22| 0.1444|  0.988|   0.0301602|   0.0000604|    -0.05093|    -0.13390|     0.61359|     1.11723|</w:t>
      </w:r>
    </w:p>
    <w:p w14:paraId="04E34751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23| 0.1444|  0.798|   0.0240262|   0.0009824|    -0.04901|    -0.13778|     0.61364|     1.11940|</w:t>
      </w:r>
    </w:p>
    <w:p w14:paraId="1E33B23D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24| 0.1444|  0.968|   0.0232312|   0.0001242|    -0.04778|    -0.14155|     0.61461|     1.12068|</w:t>
      </w:r>
    </w:p>
    <w:p w14:paraId="40499066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25| 0.1444|  0.813|   0.0188530|   0.0007043|    -0.04632|    -0.14460|     0.61472|     1.12232|</w:t>
      </w:r>
    </w:p>
    <w:p w14:paraId="61356268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26| 0.1444|  0.952|   0.0179344|   0.0001462|    -0.04532|    -0.14751|     0.61542|     1.12337|</w:t>
      </w:r>
    </w:p>
    <w:p w14:paraId="580D2950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27| 0.1444|  0.825|   0.0147773|   0.0005096|    -0.04421|    -0.14991|     0.61555|     1.12461|</w:t>
      </w:r>
    </w:p>
    <w:p w14:paraId="0BF6D3BB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28| 0.1444|  0.939|   0.0138707|   0.0001456|    -0.04342|    -0.15217|     0.61605|     1.12545|</w:t>
      </w:r>
    </w:p>
    <w:p w14:paraId="17257578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29| 0.1444|  0.835|   0.0115721|   0.0003721|    -0.04256|    -0.15405|     0.61619|     1.12640|</w:t>
      </w:r>
    </w:p>
    <w:p w14:paraId="1318297B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30| 0.1444|  0.929|   0.0107438|   0.0001337|    -0.04193|    -0.15580|     0.61656|     1.12707|</w:t>
      </w:r>
    </w:p>
    <w:p w14:paraId="20FBFF98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31| 0.1444|  0.843|   0.0090554|   0.0002739|    -0.04128|    -0.15727|     0.61669|     1.12780|</w:t>
      </w:r>
    </w:p>
    <w:p w14:paraId="7E892EA0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32| 0.1444|  0.921|   0.0083320|   0.0001172|    -0.04078|    -0.15863|     0.61696|     1.12833|</w:t>
      </w:r>
    </w:p>
    <w:p w14:paraId="6FCEAA1B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33| 0.1444|  0.850|   0.0070816|   0.0002032|    -0.04027|    -0.15979|     0.61707|     1.12889|</w:t>
      </w:r>
    </w:p>
    <w:p w14:paraId="6660C2EB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34| 0.1444|  0.914|   0.0064680|   0.0000997|    -0.03988|    -0.16084|     0.61727|     1.12931|</w:t>
      </w:r>
    </w:p>
    <w:p w14:paraId="2922ADFB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35| 0.1444|  0.856|   0.0055352|   0.0001518|    -0.03949|    -0.16175|     0.61736|     1.12974|</w:t>
      </w:r>
    </w:p>
    <w:p w14:paraId="32792C48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36| 0.1444|  0.908|   0.0050251|   0.0000830|    -0.03918|    -0.16257|     0.61751|     1.13008|</w:t>
      </w:r>
    </w:p>
    <w:p w14:paraId="6DA4A58A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37| 0.1444|  0.861|   0.0043246|   0.0001141|    -0.03888|    -0.16327|     0.61759|     1.13041|</w:t>
      </w:r>
    </w:p>
    <w:p w14:paraId="606F81BD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38| 0.1444|  0.904|   0.0039066|   0.0000681|    -0.03863|    -0.16391|     0.61770|     1.13067|</w:t>
      </w:r>
    </w:p>
    <w:p w14:paraId="30D10B00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lastRenderedPageBreak/>
        <w:t xml:space="preserve">     39| 0.1444|  0.865|   0.0033776|   0.0000863|    -0.03840|    -0.16446|     0.61777|     1.13093|</w:t>
      </w:r>
    </w:p>
    <w:p w14:paraId="5E9FC295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40| 0.1444|  0.900|   0.0030387|   0.0000553|    -0.03821|    -0.16496|     0.61786|     1.13114|</w:t>
      </w:r>
    </w:p>
    <w:p w14:paraId="31F8C830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41| 0.1444|  0.868|   0.0026372|   0.0000655|    -0.03803|    -0.16539|     0.61791|     1.13134|</w:t>
      </w:r>
    </w:p>
    <w:p w14:paraId="3024AF28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42| 0.1444|  0.897|   0.0023647|   0.0000445|    -0.03788|    -0.16578|     0.61797|     1.13150|</w:t>
      </w:r>
    </w:p>
    <w:p w14:paraId="0A606395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43| 0.1444|  0.871|   0.0020586|   0.0000500|    -0.03774|    -0.16611|     0.61802|     1.13165|</w:t>
      </w:r>
    </w:p>
    <w:p w14:paraId="2ED8FAA3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44| 0.1444|  0.894|   0.0018408|   0.0000356|    -0.03762|    -0.16641|     0.61807|     1.13178|</w:t>
      </w:r>
    </w:p>
    <w:p w14:paraId="5513F8D5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45| 0.1444|  0.873|   0.0016066|   0.0000383|    -0.03751|    -0.16668|     0.61810|     1.13190|</w:t>
      </w:r>
    </w:p>
    <w:p w14:paraId="7A3DF75D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46| 0.1444|  0.892|   0.0014334|   0.0000283|    -0.03742|    -0.16691|     0.61814|     1.13200|</w:t>
      </w:r>
    </w:p>
    <w:p w14:paraId="3647B1E2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47| 0.1444|  0.875|   0.0012536|   0.0000294|    -0.03733|    -0.16712|     0.61816|     1.13209|</w:t>
      </w:r>
    </w:p>
    <w:p w14:paraId="777FF1C2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48| 0.1444|  0.891|   0.0011164|   0.0000224|    -0.03726|    -0.16730|     0.61819|     1.13217|</w:t>
      </w:r>
    </w:p>
    <w:p w14:paraId="026A8456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49| 0.1444|  0.876|   0.0009781|   0.0000226|    -0.03719|    -0.16746|     0.61822|     1.13224|</w:t>
      </w:r>
    </w:p>
    <w:p w14:paraId="4B63773C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50| 0.1444|  0.889|   0.0008697|   0.0000177|    -0.03714|    -0.16760|     0.61824|     1.13230|</w:t>
      </w:r>
    </w:p>
    <w:p w14:paraId="41E22825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51| 0.1444|  0.877|   0.0007630|   0.0000174|    -0.03709|    -0.16773|     0.61825|     1.13236|</w:t>
      </w:r>
    </w:p>
    <w:p w14:paraId="1C2ADAC7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52| 0.1444|  0.888|   0.0006776|   0.0000140|    -0.03704|    -0.16784|     0.61827|     1.13241|</w:t>
      </w:r>
    </w:p>
    <w:p w14:paraId="3317B4C6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53| 0.1444|  0.878|   0.0005952|   0.0000135|    -0.03700|    -0.16793|     0.61829|     1.13245|</w:t>
      </w:r>
    </w:p>
    <w:p w14:paraId="2F7ED76A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54| 0.1444|  0.887|   0.0005280|   0.0000110|    -0.03697|    -0.16802|     0.61830|     1.13249|</w:t>
      </w:r>
    </w:p>
    <w:p w14:paraId="301ABBED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55| 0.1444|  0.879|   0.0004642|   0.0000104|    -0.03694|    -0.16810|     0.61831|     1.13252|</w:t>
      </w:r>
    </w:p>
    <w:p w14:paraId="0CA83257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56| 0.1444|  0.886|   0.0004115|   0.0000086|    -0.03691|    -0.16816|     0.61832|     1.13255|</w:t>
      </w:r>
    </w:p>
    <w:p w14:paraId="2B9FF2C6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57| 0.1444|  0.880|   0.0003621|   0.0000081|    -0.03689|    -0.16822|     0.61833|     1.13258|</w:t>
      </w:r>
    </w:p>
    <w:p w14:paraId="32314E21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58| 0.1444|  0.886|   0.0003207|   0.0000068|    -0.03687|    -0.16827|     0.61834|     1.13260|</w:t>
      </w:r>
    </w:p>
    <w:p w14:paraId="288F044F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59| 0.1444|  0.880|   0.0002824|   0.0000063|    -0.03685|    -0.16832|     0.61834|     1.13262|</w:t>
      </w:r>
    </w:p>
    <w:p w14:paraId="11A506A5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60| 0.1444|  0.885|   0.0002500|   0.0000053|    -0.03683|    -0.16836|     0.61835|     1.13264|</w:t>
      </w:r>
    </w:p>
    <w:p w14:paraId="02FCA769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61| 0.1444|  0.881|   0.0002202|   0.0000049|    -0.03682|    -0.16840|     0.61835|     1.13265|</w:t>
      </w:r>
    </w:p>
    <w:p w14:paraId="31AF14DA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62| 0.1444|  0.885|   0.0001948|   0.0000041|    -0.03680|    -0.16843|     0.61836|     1.13267|</w:t>
      </w:r>
    </w:p>
    <w:p w14:paraId="24BFC165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63| 0.1444|  0.881|   0.0001717|   0.0000038|    -0.03679|    -0.16846|     0.61836|     1.13268|</w:t>
      </w:r>
    </w:p>
    <w:p w14:paraId="6B6B1422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64| 0.1444|  0.885|   0.0001519|   0.0000032|    -0.03678|    -0.16848|     0.61837|     1.13269|</w:t>
      </w:r>
    </w:p>
    <w:p w14:paraId="05F05165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65| 0.1444|  0.882|   0.0001339|   0.0000029|    -0.03677|    -0.16850|     0.61837|     1.13270|</w:t>
      </w:r>
    </w:p>
    <w:p w14:paraId="6F6F38AD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66| 0.1444|  0.884|   0.0001184|   0.0000025|    -0.03676|    -0.16852|     0.61837|     1.13271|</w:t>
      </w:r>
    </w:p>
    <w:p w14:paraId="18DE2C67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67| 0.1444|  0.882|   0.0001044|   0.0000023|    -0.03676|    -0.16854|     0.61837|     1.13272|</w:t>
      </w:r>
    </w:p>
    <w:p w14:paraId="1E5A2018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68| 0.1444|  0.884|   0.0000923|   0.0000020|    -0.03675|    -0.16856|     0.61838|     1.13272|</w:t>
      </w:r>
    </w:p>
    <w:p w14:paraId="028E06CC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</w:p>
    <w:p w14:paraId="1DA77DED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>Метод наискорейшего спуска</w:t>
      </w:r>
    </w:p>
    <w:p w14:paraId="3D96C152" w14:textId="2D73EEF2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                  </w:t>
      </w:r>
      <w:r w:rsidRPr="00990FC3">
        <w:rPr>
          <w:sz w:val="20"/>
          <w:szCs w:val="20"/>
        </w:rPr>
        <w:t xml:space="preserve">          </w:t>
      </w:r>
      <w:r w:rsidRPr="00F45DCF">
        <w:rPr>
          <w:sz w:val="20"/>
          <w:szCs w:val="20"/>
        </w:rPr>
        <w:t>|       Норма</w:t>
      </w:r>
      <w:r w:rsidRPr="00990FC3">
        <w:rPr>
          <w:sz w:val="20"/>
          <w:szCs w:val="20"/>
        </w:rPr>
        <w:t xml:space="preserve"> </w:t>
      </w:r>
      <w:r w:rsidRPr="00F45DCF">
        <w:rPr>
          <w:sz w:val="20"/>
          <w:szCs w:val="20"/>
        </w:rPr>
        <w:t>|      Оценка</w:t>
      </w:r>
      <w:r w:rsidRPr="00990FC3">
        <w:rPr>
          <w:sz w:val="20"/>
          <w:szCs w:val="20"/>
        </w:rPr>
        <w:t xml:space="preserve">   </w:t>
      </w:r>
      <w:r w:rsidRPr="00F45DCF">
        <w:rPr>
          <w:sz w:val="20"/>
          <w:szCs w:val="20"/>
        </w:rPr>
        <w:t>|</w:t>
      </w:r>
    </w:p>
    <w:p w14:paraId="5B83378F" w14:textId="0C506F15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Itr|    Tau  |      q   |     невязки |погрешности|        x[1]  |        x[2]   |        x[3]   |        x[4]    |</w:t>
      </w:r>
    </w:p>
    <w:p w14:paraId="53F761CF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 1| 0.1656|  0.662|   6.0400000|   0.3377483|     0.16556|     0.33113|     0.49669|     0.66225|</w:t>
      </w:r>
    </w:p>
    <w:p w14:paraId="54701B83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 2| 0.1878|  0.439|   2.0130011|   0.3712302|    -0.12546|     0.17193|     0.55639|     0.76983|</w:t>
      </w:r>
    </w:p>
    <w:p w14:paraId="6BDC5E35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 3| 0.1105|  0.440|   1.2892252|   0.1630719|    -0.09434|     0.18581|     0.51451|     0.89778|</w:t>
      </w:r>
    </w:p>
    <w:p w14:paraId="00170D7F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 4| 0.1749|  0.591|   0.4607735|   0.0522836|    -0.13659|     0.12772|     0.59017|     0.93912|</w:t>
      </w:r>
    </w:p>
    <w:p w14:paraId="0F6D6687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 5| 0.1198|  0.720|   0.4577713|   0.0211601|    -0.11963|     0.11251|     0.55818|     0.99363|</w:t>
      </w:r>
    </w:p>
    <w:p w14:paraId="73031505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 6| 0.1884|  0.954|   0.2742679|   0.0024965|    -0.13156|     0.06050|     0.59840|     1.00642|</w:t>
      </w:r>
    </w:p>
    <w:p w14:paraId="584A4F5A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 7| 0.1234|  0.629|   0.2552289|   0.0192947|    -0.11210|     0.04692|     0.57620|     1.03914|</w:t>
      </w:r>
    </w:p>
    <w:p w14:paraId="35D3251C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 8| 0.1918|  1.243|   0.2033599|  -0.0079391|    -0.11352|     0.00626|     0.60441|     1.04225|</w:t>
      </w:r>
    </w:p>
    <w:p w14:paraId="00436EDB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 9| 0.1239|  0.557|   0.1715803|   0.0180234|    -0.09701|    -0.00450|     0.58724|     1.06488|</w:t>
      </w:r>
    </w:p>
    <w:p w14:paraId="36006635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10| 0.1922|  1.376|   0.1520982|  -0.0085148|    -0.09624|    -0.03564|     0.60810|     1.06534|</w:t>
      </w:r>
    </w:p>
    <w:p w14:paraId="485DBDE5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11| 0.1239|  0.535|   0.1243234|   0.0144766|    -0.08325|    -0.04388|     0.59494|     1.08201|</w:t>
      </w:r>
    </w:p>
    <w:p w14:paraId="4F4ADCB9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12| 0.1923|  1.423|   0.1140029|  -0.0070434|    -0.08222|    -0.06760|     0.61066|     1.08188|</w:t>
      </w:r>
    </w:p>
    <w:p w14:paraId="06027995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13| 0.1239|  0.529|   0.0924253|   0.0111775|    -0.07223|    -0.07387|     0.60063|     1.09441|</w:t>
      </w:r>
    </w:p>
    <w:p w14:paraId="27FEEA79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14| 0.1923|  1.438|   0.0856738|  -0.0054885|    -0.07135|    -0.09189|     0.61254|     1.09420|</w:t>
      </w:r>
    </w:p>
    <w:p w14:paraId="7975F746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15| 0.1239|  0.527|   0.0693852|   0.0085334|    -0.06373|    -0.09666|     0.60492|     1.10369|</w:t>
      </w:r>
    </w:p>
    <w:p w14:paraId="3D9C3808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16| 0.1923|  1.443|   0.0645374|  -0.0042023|    -0.06303|    -0.11036|     0.61395|     1.10349|</w:t>
      </w:r>
    </w:p>
    <w:p w14:paraId="2D1E71A2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17| 0.1239|  0.526|   0.0523126|   0.0064919|    -0.05725|    -0.11398|     0.60816|     1.11069|</w:t>
      </w:r>
    </w:p>
    <w:p w14:paraId="03FA2ED2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18| 0.1923|  1.444|   0.0487098|  -0.0032000|    -0.05671|    -0.12438|     0.61502|     1.11054|</w:t>
      </w:r>
    </w:p>
    <w:p w14:paraId="2FE2CF09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19| 0.1239|  0.526|   0.0395300|   0.0049333|    -0.05231|    -0.12713|     0.61062|     1.11601|</w:t>
      </w:r>
    </w:p>
    <w:p w14:paraId="2B2D4E35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20| 0.1923|  1.445|   0.0368195|  -0.0024324|    -0.05190|    -0.13503|     0.61583|     1.11589|</w:t>
      </w:r>
    </w:p>
    <w:p w14:paraId="041E1B1A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21| 0.1239|  0.526|   0.0299123|   0.0037475|    -0.04856|    -0.13712|     0.61249|     1.12004|</w:t>
      </w:r>
    </w:p>
    <w:p w14:paraId="120271BD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22| 0.1923|  1.445|   0.0278638|  -0.0018480|    -0.04824|    -0.14312|     0.61645|     1.11995|</w:t>
      </w:r>
    </w:p>
    <w:p w14:paraId="02D22978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23| 0.1239|  0.526|   0.0226562|   0.0028465|    -0.04571|    -0.14471|     0.61391|     1.12310|</w:t>
      </w:r>
    </w:p>
    <w:p w14:paraId="538D90D9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24| 0.1923|  1.445|   0.0211049|  -0.0014037|    -0.04547|    -0.14926|     0.61692|     1.12303|</w:t>
      </w:r>
    </w:p>
    <w:p w14:paraId="78FAADC5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25| 0.1239|  0.526|   0.0171720|   0.0021620|    -0.04354|    -0.15047|     0.61499|     1.12543|</w:t>
      </w:r>
    </w:p>
    <w:p w14:paraId="43E966B6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26| 0.1923|  1.445|   0.0159962|  -0.0010661|    -0.04336|    -0.15393|     0.61727|     1.12538|</w:t>
      </w:r>
    </w:p>
    <w:p w14:paraId="6C162F9A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27| 0.1239|  0.526|   0.0130219|   0.0016421|    -0.04190|    -0.15485|     0.61581|     1.12719|</w:t>
      </w:r>
    </w:p>
    <w:p w14:paraId="2A2D1ED5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28| 0.1923|  1.445|   0.0121302|  -0.0008098|    -0.04176|    -0.15748|     0.61754|     1.12716|</w:t>
      </w:r>
    </w:p>
    <w:p w14:paraId="20049CD5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29| 0.1239|  0.526|   0.0098786|   0.0012472|    -0.04065|    -0.15817|     0.61643|     1.12854|</w:t>
      </w:r>
    </w:p>
    <w:p w14:paraId="6C016DD8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lastRenderedPageBreak/>
        <w:t xml:space="preserve">     30| 0.1923|  1.445|   0.0092020|  -0.0006150|    -0.04055|    -0.16017|     0.61775|     1.12851|</w:t>
      </w:r>
    </w:p>
    <w:p w14:paraId="0DDFE8D7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31| 0.1239|  0.526|   0.0074962|   0.0009473|    -0.03970|    -0.16070|     0.61690|     1.12956|</w:t>
      </w:r>
    </w:p>
    <w:p w14:paraId="61F42CD6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32| 0.1923|  1.445|   0.0069827|  -0.0004671|    -0.03962|    -0.16221|     0.61790|     1.12953|</w:t>
      </w:r>
    </w:p>
    <w:p w14:paraId="6F68F870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33| 0.1239|  0.526|   0.0056895|   0.0007195|    -0.03898|    -0.16261|     0.61726|     1.13033|</w:t>
      </w:r>
    </w:p>
    <w:p w14:paraId="290FD3B4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34| 0.1923|  1.445|   0.0052998|  -0.0003548|    -0.03892|    -0.16377|     0.61802|     1.13031|</w:t>
      </w:r>
    </w:p>
    <w:p w14:paraId="5F397356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35| 0.1239|  0.526|   0.0043191|   0.0005464|    -0.03843|    -0.16407|     0.61753|     1.13092|</w:t>
      </w:r>
    </w:p>
    <w:p w14:paraId="3A0A8701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36| 0.1923|  1.445|   0.0040232|  -0.0002695|    -0.03839|    -0.16494|     0.61811|     1.13090|</w:t>
      </w:r>
    </w:p>
    <w:p w14:paraId="40EA0642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37| 0.1239|  0.526|   0.0032791|   0.0004150|    -0.03802|    -0.16518|     0.61774|     1.13136|</w:t>
      </w:r>
    </w:p>
    <w:p w14:paraId="6CFEE418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38| 0.1923|  1.445|   0.0030545|  -0.0002047|    -0.03798|    -0.16584|     0.61818|     1.13135|</w:t>
      </w:r>
    </w:p>
    <w:p w14:paraId="09816FEC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39| 0.1239|  0.526|   0.0024898|   0.0003152|    -0.03770|    -0.16602|     0.61790|     1.13170|</w:t>
      </w:r>
    </w:p>
    <w:p w14:paraId="45AF664F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40| 0.1923|  1.445|   0.0023192|  -0.0001554|    -0.03768|    -0.16652|     0.61823|     1.13170|</w:t>
      </w:r>
    </w:p>
    <w:p w14:paraId="74F4B9AA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41| 0.1239|  0.526|   0.0018906|   0.0002394|    -0.03746|    -0.16665|     0.61802|     1.13196|</w:t>
      </w:r>
    </w:p>
    <w:p w14:paraId="6B83AE35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42| 0.1923|  1.445|   0.0017611|  -0.0001181|    -0.03744|    -0.16704|     0.61827|     1.13195|</w:t>
      </w:r>
    </w:p>
    <w:p w14:paraId="35BF2668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43| 0.1239|  0.526|   0.0014357|   0.0001818|    -0.03728|    -0.16714|     0.61811|     1.13216|</w:t>
      </w:r>
    </w:p>
    <w:p w14:paraId="01314711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44| 0.1923|  1.445|   0.0013373|  -0.0000897|    -0.03727|    -0.16743|     0.61830|     1.13215|</w:t>
      </w:r>
    </w:p>
    <w:p w14:paraId="5A7FFE23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45| 0.1239|  0.526|   0.0010903|   0.0001381|    -0.03714|    -0.16751|     0.61818|     1.13230|</w:t>
      </w:r>
    </w:p>
    <w:p w14:paraId="7B456FEF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46| 0.1923|  1.445|   0.0010156|  -0.0000681|    -0.03713|    -0.16773|     0.61832|     1.13230|</w:t>
      </w:r>
    </w:p>
    <w:p w14:paraId="31E42CB8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47| 0.1239|  0.526|   0.0008280|   0.0001049|    -0.03704|    -0.16779|     0.61823|     1.13242|</w:t>
      </w:r>
    </w:p>
    <w:p w14:paraId="1994634A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48| 0.1923|  1.445|   0.0007713|  -0.0000517|    -0.03703|    -0.16795|     0.61834|     1.13242|</w:t>
      </w:r>
    </w:p>
    <w:p w14:paraId="6CB1DC8E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49| 0.1239|  0.526|   0.0006288|   0.0000797|    -0.03696|    -0.16800|     0.61827|     1.13250|</w:t>
      </w:r>
    </w:p>
    <w:p w14:paraId="7E672925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50| 0.1923|  1.445|   0.0005858|  -0.0000393|    -0.03695|    -0.16813|     0.61835|     1.13250|</w:t>
      </w:r>
    </w:p>
    <w:p w14:paraId="56A2707E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51| 0.1239|  0.526|   0.0004776|   0.0000605|    -0.03690|    -0.16816|     0.61830|     1.13257|</w:t>
      </w:r>
    </w:p>
    <w:p w14:paraId="30C27BF3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52| 0.1923|  1.445|   0.0004449|  -0.0000298|    -0.03689|    -0.16826|     0.61836|     1.13257|</w:t>
      </w:r>
    </w:p>
    <w:p w14:paraId="3019DB84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53| 0.1239|  0.526|   0.0003627|   0.0000460|    -0.03685|    -0.16828|     0.61832|     1.13262|</w:t>
      </w:r>
    </w:p>
    <w:p w14:paraId="6B07204E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54| 0.1923|  1.445|   0.0003379|  -0.0000227|    -0.03685|    -0.16836|     0.61837|     1.13262|</w:t>
      </w:r>
    </w:p>
    <w:p w14:paraId="0B6F49E0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55| 0.1239|  0.526|   0.0002755|   0.0000349|    -0.03682|    -0.16838|     0.61834|     1.13266|</w:t>
      </w:r>
    </w:p>
    <w:p w14:paraId="4771BB77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56| 0.1923|  1.445|   0.0002566|  -0.0000172|    -0.03681|    -0.16843|     0.61837|     1.13265|</w:t>
      </w:r>
    </w:p>
    <w:p w14:paraId="71319AB2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57| 0.1239|  0.526|   0.0002092|   0.0000265|    -0.03679|    -0.16845|     0.61835|     1.13268|</w:t>
      </w:r>
    </w:p>
    <w:p w14:paraId="17089009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58| 0.1923|  1.445|   0.0001949|  -0.0000131|    -0.03679|    -0.16849|     0.61838|     1.13268|</w:t>
      </w:r>
    </w:p>
    <w:p w14:paraId="3E8A5601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59| 0.1239|  0.526|   0.0001589|   0.0000201|    -0.03677|    -0.16850|     0.61836|     1.13271|</w:t>
      </w:r>
    </w:p>
    <w:p w14:paraId="5C1228B2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60| 0.1923|  1.445|   0.0001480|  -0.0000099|    -0.03677|    -0.16853|     0.61838|     1.13271|</w:t>
      </w:r>
    </w:p>
    <w:p w14:paraId="3FB027AE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61| 0.1239|  0.526|   0.0001207|   0.0000153|    -0.03675|    -0.16854|     0.61837|     1.13272|</w:t>
      </w:r>
    </w:p>
    <w:p w14:paraId="63EF1114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62| 0.1923|  1.445|   0.0001124|  -0.0000075|    -0.03675|    -0.16857|     0.61839|     1.13272|</w:t>
      </w:r>
    </w:p>
    <w:p w14:paraId="656F286B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 xml:space="preserve">     63| 0.1239|  0.526|   0.0000917|   0.0000116|    -0.03674|    -0.16857|     0.61837|     1.13273|</w:t>
      </w:r>
    </w:p>
    <w:p w14:paraId="746E903F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</w:p>
    <w:p w14:paraId="50A0B8FF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>Метод ПВР - выбор оптимального w</w:t>
      </w:r>
    </w:p>
    <w:p w14:paraId="40E5EF12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>w = 0.1 Itr = 173</w:t>
      </w:r>
    </w:p>
    <w:p w14:paraId="5011569C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  <w:lang w:val="en-US"/>
        </w:rPr>
        <w:t>w = 0.2 Itr = 84</w:t>
      </w:r>
    </w:p>
    <w:p w14:paraId="44348D0B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  <w:lang w:val="en-US"/>
        </w:rPr>
        <w:t>w = 0.3 Itr = 54</w:t>
      </w:r>
    </w:p>
    <w:p w14:paraId="2F13A7D4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  <w:lang w:val="en-US"/>
        </w:rPr>
        <w:t>w = 0.4 Itr = 40</w:t>
      </w:r>
    </w:p>
    <w:p w14:paraId="201A38C6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  <w:lang w:val="en-US"/>
        </w:rPr>
        <w:t>w = 0.5 Itr = 31</w:t>
      </w:r>
    </w:p>
    <w:p w14:paraId="2900C5B8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  <w:lang w:val="en-US"/>
        </w:rPr>
        <w:t>w = 0.6 Itr = 25</w:t>
      </w:r>
    </w:p>
    <w:p w14:paraId="1DADE9C1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  <w:lang w:val="en-US"/>
        </w:rPr>
        <w:t>w = 0.7 Itr = 21</w:t>
      </w:r>
    </w:p>
    <w:p w14:paraId="33ED56A6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  <w:lang w:val="en-US"/>
        </w:rPr>
        <w:t>w = 0.8 Itr = 18</w:t>
      </w:r>
    </w:p>
    <w:p w14:paraId="3321E75C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  <w:lang w:val="en-US"/>
        </w:rPr>
        <w:t>w = 0.9 Itr = 16</w:t>
      </w:r>
    </w:p>
    <w:p w14:paraId="36B59215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  <w:lang w:val="en-US"/>
        </w:rPr>
        <w:t>w = 1.0 Itr = 13</w:t>
      </w:r>
    </w:p>
    <w:p w14:paraId="6EB20B6A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  <w:lang w:val="en-US"/>
        </w:rPr>
        <w:t>w = 1.1 Itr = 11</w:t>
      </w:r>
    </w:p>
    <w:p w14:paraId="3F6CCEE7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  <w:lang w:val="en-US"/>
        </w:rPr>
        <w:t>w = 1.2 Itr = 9</w:t>
      </w:r>
    </w:p>
    <w:p w14:paraId="4C4A5540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  <w:lang w:val="en-US"/>
        </w:rPr>
        <w:t>w = 1.3 Itr = 11</w:t>
      </w:r>
    </w:p>
    <w:p w14:paraId="5AB55037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  <w:lang w:val="en-US"/>
        </w:rPr>
        <w:t>w = 1.4 Itr = 11</w:t>
      </w:r>
    </w:p>
    <w:p w14:paraId="78D33142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  <w:lang w:val="en-US"/>
        </w:rPr>
        <w:t>w = 1.5 Itr = 13</w:t>
      </w:r>
    </w:p>
    <w:p w14:paraId="5915A4AA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  <w:lang w:val="en-US"/>
        </w:rPr>
        <w:t>w = 1.6 Itr = 18</w:t>
      </w:r>
    </w:p>
    <w:p w14:paraId="2E5AF8FB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  <w:lang w:val="en-US"/>
        </w:rPr>
        <w:t>w = 1.7 Itr = 23</w:t>
      </w:r>
    </w:p>
    <w:p w14:paraId="730E8C3F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  <w:lang w:val="en-US"/>
        </w:rPr>
        <w:t>w = 1.8 Itr = 34</w:t>
      </w:r>
    </w:p>
    <w:p w14:paraId="10274FA4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  <w:lang w:val="en-US"/>
        </w:rPr>
        <w:t>w = 1.9 Itr = 68</w:t>
      </w:r>
    </w:p>
    <w:p w14:paraId="4F26F8B4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  <w:lang w:val="en-US"/>
        </w:rPr>
        <w:t>w* = 1.2        ItrMin = 9</w:t>
      </w:r>
    </w:p>
    <w:p w14:paraId="251FFF16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</w:p>
    <w:p w14:paraId="5789C5D5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</w:rPr>
        <w:t>Метод</w:t>
      </w:r>
      <w:r w:rsidRPr="00F45DCF">
        <w:rPr>
          <w:sz w:val="20"/>
          <w:szCs w:val="20"/>
          <w:lang w:val="en-US"/>
        </w:rPr>
        <w:t xml:space="preserve"> </w:t>
      </w:r>
      <w:r w:rsidRPr="00F45DCF">
        <w:rPr>
          <w:sz w:val="20"/>
          <w:szCs w:val="20"/>
        </w:rPr>
        <w:t>ПВР</w:t>
      </w:r>
    </w:p>
    <w:p w14:paraId="5B776A39" w14:textId="2751CF0F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  <w:lang w:val="en-US"/>
        </w:rPr>
        <w:t xml:space="preserve">                      </w:t>
      </w:r>
      <w:r>
        <w:rPr>
          <w:sz w:val="20"/>
          <w:szCs w:val="20"/>
          <w:lang w:val="en-US"/>
        </w:rPr>
        <w:t xml:space="preserve">          </w:t>
      </w:r>
      <w:r w:rsidRPr="00F45DCF">
        <w:rPr>
          <w:sz w:val="20"/>
          <w:szCs w:val="20"/>
          <w:lang w:val="en-US"/>
        </w:rPr>
        <w:t xml:space="preserve"> |       </w:t>
      </w:r>
      <w:r w:rsidRPr="00F45DCF">
        <w:rPr>
          <w:sz w:val="20"/>
          <w:szCs w:val="20"/>
        </w:rPr>
        <w:t>Норма</w:t>
      </w:r>
      <w:r>
        <w:rPr>
          <w:sz w:val="20"/>
          <w:szCs w:val="20"/>
          <w:lang w:val="en-US"/>
        </w:rPr>
        <w:t xml:space="preserve"> </w:t>
      </w:r>
      <w:r w:rsidRPr="00F45DCF">
        <w:rPr>
          <w:sz w:val="20"/>
          <w:szCs w:val="20"/>
          <w:lang w:val="en-US"/>
        </w:rPr>
        <w:t xml:space="preserve">|      </w:t>
      </w:r>
      <w:r w:rsidRPr="00F45DCF">
        <w:rPr>
          <w:sz w:val="20"/>
          <w:szCs w:val="20"/>
        </w:rPr>
        <w:t>Оценка</w:t>
      </w:r>
      <w:r>
        <w:rPr>
          <w:sz w:val="20"/>
          <w:szCs w:val="20"/>
          <w:lang w:val="en-US"/>
        </w:rPr>
        <w:t xml:space="preserve">   </w:t>
      </w:r>
      <w:r w:rsidRPr="00F45DCF">
        <w:rPr>
          <w:sz w:val="20"/>
          <w:szCs w:val="20"/>
          <w:lang w:val="en-US"/>
        </w:rPr>
        <w:t>|</w:t>
      </w:r>
    </w:p>
    <w:p w14:paraId="0F32F17D" w14:textId="5DC526B5" w:rsidR="00F45DCF" w:rsidRPr="00F45DCF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  <w:lang w:val="en-US"/>
        </w:rPr>
        <w:t xml:space="preserve">    Itr|    Tau</w:t>
      </w:r>
      <w:r>
        <w:rPr>
          <w:sz w:val="20"/>
          <w:szCs w:val="20"/>
          <w:lang w:val="en-US"/>
        </w:rPr>
        <w:t xml:space="preserve">  </w:t>
      </w:r>
      <w:r w:rsidRPr="00F45DCF">
        <w:rPr>
          <w:sz w:val="20"/>
          <w:szCs w:val="20"/>
          <w:lang w:val="en-US"/>
        </w:rPr>
        <w:t>|      q</w:t>
      </w:r>
      <w:r>
        <w:rPr>
          <w:sz w:val="20"/>
          <w:szCs w:val="20"/>
          <w:lang w:val="en-US"/>
        </w:rPr>
        <w:t xml:space="preserve">   </w:t>
      </w:r>
      <w:r w:rsidRPr="00F45DCF">
        <w:rPr>
          <w:sz w:val="20"/>
          <w:szCs w:val="20"/>
          <w:lang w:val="en-US"/>
        </w:rPr>
        <w:t xml:space="preserve">|     </w:t>
      </w:r>
      <w:r w:rsidRPr="00F45DCF">
        <w:rPr>
          <w:sz w:val="20"/>
          <w:szCs w:val="20"/>
        </w:rPr>
        <w:t>невязки</w:t>
      </w:r>
      <w:r>
        <w:rPr>
          <w:sz w:val="20"/>
          <w:szCs w:val="20"/>
          <w:lang w:val="en-US"/>
        </w:rPr>
        <w:t xml:space="preserve"> </w:t>
      </w:r>
      <w:r w:rsidRPr="00F45DCF">
        <w:rPr>
          <w:sz w:val="20"/>
          <w:szCs w:val="20"/>
          <w:lang w:val="en-US"/>
        </w:rPr>
        <w:t>|</w:t>
      </w:r>
      <w:r w:rsidRPr="00F45DCF">
        <w:rPr>
          <w:sz w:val="20"/>
          <w:szCs w:val="20"/>
        </w:rPr>
        <w:t>погрешности</w:t>
      </w:r>
      <w:r w:rsidRPr="00F45DCF">
        <w:rPr>
          <w:sz w:val="20"/>
          <w:szCs w:val="20"/>
          <w:lang w:val="en-US"/>
        </w:rPr>
        <w:t>|        x[1]</w:t>
      </w:r>
      <w:r>
        <w:rPr>
          <w:sz w:val="20"/>
          <w:szCs w:val="20"/>
          <w:lang w:val="en-US"/>
        </w:rPr>
        <w:t xml:space="preserve">  </w:t>
      </w:r>
      <w:r w:rsidRPr="00F45DCF">
        <w:rPr>
          <w:sz w:val="20"/>
          <w:szCs w:val="20"/>
          <w:lang w:val="en-US"/>
        </w:rPr>
        <w:t>|        x[2]</w:t>
      </w:r>
      <w:r>
        <w:rPr>
          <w:sz w:val="20"/>
          <w:szCs w:val="20"/>
          <w:lang w:val="en-US"/>
        </w:rPr>
        <w:t xml:space="preserve">   </w:t>
      </w:r>
      <w:r w:rsidRPr="00F45DCF">
        <w:rPr>
          <w:sz w:val="20"/>
          <w:szCs w:val="20"/>
          <w:lang w:val="en-US"/>
        </w:rPr>
        <w:t>|        x[3]</w:t>
      </w:r>
      <w:r>
        <w:rPr>
          <w:sz w:val="20"/>
          <w:szCs w:val="20"/>
          <w:lang w:val="en-US"/>
        </w:rPr>
        <w:t xml:space="preserve">   </w:t>
      </w:r>
      <w:r w:rsidRPr="00F45DCF">
        <w:rPr>
          <w:sz w:val="20"/>
          <w:szCs w:val="20"/>
          <w:lang w:val="en-US"/>
        </w:rPr>
        <w:t>|        x[4]</w:t>
      </w:r>
      <w:r>
        <w:rPr>
          <w:sz w:val="20"/>
          <w:szCs w:val="20"/>
          <w:lang w:val="en-US"/>
        </w:rPr>
        <w:t xml:space="preserve">    </w:t>
      </w:r>
      <w:r w:rsidRPr="00F45DCF">
        <w:rPr>
          <w:sz w:val="20"/>
          <w:szCs w:val="20"/>
          <w:lang w:val="en-US"/>
        </w:rPr>
        <w:t>|</w:t>
      </w:r>
    </w:p>
    <w:p w14:paraId="306707A7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  <w:lang w:val="en-US"/>
        </w:rPr>
        <w:t xml:space="preserve">      </w:t>
      </w:r>
      <w:r w:rsidRPr="00990FC3">
        <w:rPr>
          <w:sz w:val="20"/>
          <w:szCs w:val="20"/>
          <w:lang w:val="en-US"/>
        </w:rPr>
        <w:t>1| 1.2000|  0.712|   5.6189332|   0.2881211|     0.22222|     0.58851|     0.42882|     0.71188|</w:t>
      </w:r>
    </w:p>
    <w:p w14:paraId="7B9D50D4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 xml:space="preserve">      2| 1.2000|  0.846|   2.8299372|   0.1095520|    -0.38010|     0.45338|     0.49201|     0.95778|</w:t>
      </w:r>
    </w:p>
    <w:p w14:paraId="5D32D9F0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 xml:space="preserve">      3| 1.2000|  0.540|   0.5405013|   0.2771581|    -0.27947|     0.12821|     0.56254|     1.08295|</w:t>
      </w:r>
    </w:p>
    <w:p w14:paraId="02DFAF06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lastRenderedPageBreak/>
        <w:t xml:space="preserve">      4| 1.2000|  0.586|   0.5118675|   0.1345269|    -0.15132|    -0.06243|     0.60084|     1.12659|</w:t>
      </w:r>
    </w:p>
    <w:p w14:paraId="5A4A1CB2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 xml:space="preserve">      5| 1.2000|  0.423|   0.2944611|   0.1099581|    -0.07696|    -0.14312|     0.61512|     1.13652|</w:t>
      </w:r>
    </w:p>
    <w:p w14:paraId="683BB640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 xml:space="preserve">      6| 1.2000|  0.383|   0.1224290|   0.0497668|    -0.04604|    -0.16815|     0.61898|     1.13638|</w:t>
      </w:r>
    </w:p>
    <w:p w14:paraId="55CBA112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 xml:space="preserve">      7| 1.2000|  0.303|   0.0371791|   0.0215422|    -0.03666|    -0.17245|     0.61933|     1.13467|</w:t>
      </w:r>
    </w:p>
    <w:p w14:paraId="7FEF17FC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 xml:space="preserve">      8| 1.2000|  0.160|   0.0059565|   0.0078743|    -0.03516|    -0.17138|     0.61895|     1.13351|</w:t>
      </w:r>
    </w:p>
    <w:p w14:paraId="127826B2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 xml:space="preserve">      9| 1.2000|  0.961|   0.0023259|   0.0000587|    -0.03564|    -0.16994|     0.61863|     1.13297|</w:t>
      </w:r>
    </w:p>
    <w:p w14:paraId="26712FCA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 xml:space="preserve">     10| 1.2000|  0.573|   0.0022857|   0.0006150|    -0.03622|    -0.16911|     0.61847|     1.13279|</w:t>
      </w:r>
    </w:p>
    <w:p w14:paraId="5F4329E7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 xml:space="preserve">     11| 1.2000|  0.411|   0.0012783|   0.0004866|    -0.03654|    -0.16877|     0.61841|     1.13276|</w:t>
      </w:r>
    </w:p>
    <w:p w14:paraId="2EAB74BC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 xml:space="preserve">     12| 1.2000|  0.382|   0.0005167|   0.0002101|    -0.03667|    -0.16867|     0.61839|     1.13276|</w:t>
      </w:r>
    </w:p>
    <w:p w14:paraId="02AA26C5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 xml:space="preserve">     13| 1.2000|  0.293|   0.0001515|   0.0000919|    -0.03671|    -0.16865|     0.61839|     1.13277|</w:t>
      </w:r>
    </w:p>
    <w:p w14:paraId="549DF835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 xml:space="preserve">     14| 1.2000|  0.148|   0.0000244|   0.0000325|    -0.03671|    -0.16866|     0.61839|     1.13277|</w:t>
      </w:r>
    </w:p>
    <w:p w14:paraId="4B47DC47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</w:p>
    <w:p w14:paraId="1EDA642A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</w:rPr>
        <w:t>Метод</w:t>
      </w:r>
      <w:r w:rsidRPr="00990FC3">
        <w:rPr>
          <w:sz w:val="20"/>
          <w:szCs w:val="20"/>
          <w:lang w:val="en-US"/>
        </w:rPr>
        <w:t xml:space="preserve"> </w:t>
      </w:r>
      <w:r w:rsidRPr="00F45DCF">
        <w:rPr>
          <w:sz w:val="20"/>
          <w:szCs w:val="20"/>
        </w:rPr>
        <w:t>сопряженных</w:t>
      </w:r>
      <w:r w:rsidRPr="00990FC3">
        <w:rPr>
          <w:sz w:val="20"/>
          <w:szCs w:val="20"/>
          <w:lang w:val="en-US"/>
        </w:rPr>
        <w:t xml:space="preserve"> </w:t>
      </w:r>
      <w:r w:rsidRPr="00F45DCF">
        <w:rPr>
          <w:sz w:val="20"/>
          <w:szCs w:val="20"/>
        </w:rPr>
        <w:t>градиентов</w:t>
      </w:r>
    </w:p>
    <w:p w14:paraId="3B4166F7" w14:textId="272289E2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 xml:space="preserve">                      </w:t>
      </w:r>
      <w:r>
        <w:rPr>
          <w:sz w:val="20"/>
          <w:szCs w:val="20"/>
          <w:lang w:val="en-US"/>
        </w:rPr>
        <w:t xml:space="preserve">          </w:t>
      </w:r>
      <w:r w:rsidRPr="00990FC3">
        <w:rPr>
          <w:sz w:val="20"/>
          <w:szCs w:val="20"/>
          <w:lang w:val="en-US"/>
        </w:rPr>
        <w:t xml:space="preserve"> |       </w:t>
      </w:r>
      <w:r w:rsidRPr="00F45DCF">
        <w:rPr>
          <w:sz w:val="20"/>
          <w:szCs w:val="20"/>
        </w:rPr>
        <w:t>Норма</w:t>
      </w:r>
      <w:r>
        <w:rPr>
          <w:sz w:val="20"/>
          <w:szCs w:val="20"/>
          <w:lang w:val="en-US"/>
        </w:rPr>
        <w:t xml:space="preserve"> </w:t>
      </w:r>
      <w:r w:rsidRPr="00990FC3">
        <w:rPr>
          <w:sz w:val="20"/>
          <w:szCs w:val="20"/>
          <w:lang w:val="en-US"/>
        </w:rPr>
        <w:t xml:space="preserve">|      </w:t>
      </w:r>
      <w:r w:rsidRPr="00F45DCF">
        <w:rPr>
          <w:sz w:val="20"/>
          <w:szCs w:val="20"/>
        </w:rPr>
        <w:t>Оценка</w:t>
      </w:r>
      <w:r>
        <w:rPr>
          <w:sz w:val="20"/>
          <w:szCs w:val="20"/>
          <w:lang w:val="en-US"/>
        </w:rPr>
        <w:t xml:space="preserve">   </w:t>
      </w:r>
      <w:r w:rsidRPr="00990FC3">
        <w:rPr>
          <w:sz w:val="20"/>
          <w:szCs w:val="20"/>
          <w:lang w:val="en-US"/>
        </w:rPr>
        <w:t>|</w:t>
      </w:r>
    </w:p>
    <w:p w14:paraId="5717E50D" w14:textId="5D3001B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 xml:space="preserve">    Itr|    Tau  |      q   |     </w:t>
      </w:r>
      <w:r w:rsidRPr="00F45DCF">
        <w:rPr>
          <w:sz w:val="20"/>
          <w:szCs w:val="20"/>
        </w:rPr>
        <w:t>невязки</w:t>
      </w:r>
      <w:r w:rsidRPr="00990FC3">
        <w:rPr>
          <w:sz w:val="20"/>
          <w:szCs w:val="20"/>
          <w:lang w:val="en-US"/>
        </w:rPr>
        <w:t xml:space="preserve"> |</w:t>
      </w:r>
      <w:r w:rsidRPr="00F45DCF">
        <w:rPr>
          <w:sz w:val="20"/>
          <w:szCs w:val="20"/>
        </w:rPr>
        <w:t>погрешности</w:t>
      </w:r>
      <w:r w:rsidRPr="00990FC3">
        <w:rPr>
          <w:sz w:val="20"/>
          <w:szCs w:val="20"/>
          <w:lang w:val="en-US"/>
        </w:rPr>
        <w:t>|        x[1]  |        x[2]   |        x[3]   |        x[4]    |</w:t>
      </w:r>
    </w:p>
    <w:p w14:paraId="4ABAFCF6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 xml:space="preserve">      1| 0.1656|  0.662|   6.0400000|   0.3377483|     0.16556|     0.33113|     0.49669|     0.66225|   1.0000000</w:t>
      </w:r>
    </w:p>
    <w:p w14:paraId="02875006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 xml:space="preserve">      2| 0.1878|  0.469|   1.7428658|   0.3517847|    -0.14490|     0.19858|     0.64262|     0.88915|   1.1549949</w:t>
      </w:r>
    </w:p>
    <w:p w14:paraId="1C15A3D0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 xml:space="preserve">      3| 0.0942|  0.411|   0.8876128|   0.1828097|    -0.18897|     0.15281|     0.56999|     1.01681|   1.2040964</w:t>
      </w:r>
    </w:p>
    <w:p w14:paraId="053A2DCC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 xml:space="preserve">      4| 0.6156|  2.518|   0.2347006|  -0.1938245|    -0.03671|    -0.16867|     0.61839|     1.13277|   1.7534190</w:t>
      </w:r>
    </w:p>
    <w:p w14:paraId="23FB9D50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 xml:space="preserve">      5| 0.0958|  0.000|   0.0000000|   0.3214817|    -0.03671|    -0.16867|     0.61839|     1.13277|   1.0000000</w:t>
      </w:r>
    </w:p>
    <w:p w14:paraId="06CED45E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</w:p>
    <w:p w14:paraId="47B5C681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</w:rPr>
        <w:t>Число</w:t>
      </w:r>
      <w:r w:rsidRPr="00990FC3">
        <w:rPr>
          <w:sz w:val="20"/>
          <w:szCs w:val="20"/>
          <w:lang w:val="en-US"/>
        </w:rPr>
        <w:t xml:space="preserve"> </w:t>
      </w:r>
      <w:r w:rsidRPr="00F45DCF">
        <w:rPr>
          <w:sz w:val="20"/>
          <w:szCs w:val="20"/>
        </w:rPr>
        <w:t>обусловленности</w:t>
      </w:r>
      <w:r w:rsidRPr="00990FC3">
        <w:rPr>
          <w:sz w:val="20"/>
          <w:szCs w:val="20"/>
          <w:lang w:val="en-US"/>
        </w:rPr>
        <w:t xml:space="preserve"> 15.3832616</w:t>
      </w:r>
    </w:p>
    <w:p w14:paraId="238D3116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</w:p>
    <w:p w14:paraId="7AA0D3E2" w14:textId="77777777" w:rsidR="00F45DCF" w:rsidRPr="00990FC3" w:rsidRDefault="00F45DCF" w:rsidP="00F45DCF">
      <w:pPr>
        <w:pStyle w:val="15"/>
        <w:spacing w:line="240" w:lineRule="auto"/>
        <w:rPr>
          <w:sz w:val="20"/>
          <w:szCs w:val="20"/>
          <w:lang w:val="en-US"/>
        </w:rPr>
      </w:pPr>
      <w:r w:rsidRPr="00F45DCF">
        <w:rPr>
          <w:sz w:val="20"/>
          <w:szCs w:val="20"/>
        </w:rPr>
        <w:t>Теоретическая</w:t>
      </w:r>
      <w:r w:rsidRPr="00990FC3">
        <w:rPr>
          <w:sz w:val="20"/>
          <w:szCs w:val="20"/>
          <w:lang w:val="en-US"/>
        </w:rPr>
        <w:t xml:space="preserve"> </w:t>
      </w:r>
      <w:r w:rsidRPr="00F45DCF">
        <w:rPr>
          <w:sz w:val="20"/>
          <w:szCs w:val="20"/>
        </w:rPr>
        <w:t>оценка</w:t>
      </w:r>
      <w:r w:rsidRPr="00990FC3">
        <w:rPr>
          <w:sz w:val="20"/>
          <w:szCs w:val="20"/>
          <w:lang w:val="en-US"/>
        </w:rPr>
        <w:t xml:space="preserve"> </w:t>
      </w:r>
      <w:r w:rsidRPr="00F45DCF">
        <w:rPr>
          <w:sz w:val="20"/>
          <w:szCs w:val="20"/>
        </w:rPr>
        <w:t>чи</w:t>
      </w:r>
      <w:r w:rsidRPr="00990FC3">
        <w:rPr>
          <w:sz w:val="20"/>
          <w:szCs w:val="20"/>
          <w:lang w:val="en-US"/>
        </w:rPr>
        <w:t>c</w:t>
      </w:r>
      <w:r w:rsidRPr="00F45DCF">
        <w:rPr>
          <w:sz w:val="20"/>
          <w:szCs w:val="20"/>
        </w:rPr>
        <w:t>ла</w:t>
      </w:r>
      <w:r w:rsidRPr="00990FC3">
        <w:rPr>
          <w:sz w:val="20"/>
          <w:szCs w:val="20"/>
          <w:lang w:val="en-US"/>
        </w:rPr>
        <w:t xml:space="preserve"> </w:t>
      </w:r>
      <w:r w:rsidRPr="00F45DCF">
        <w:rPr>
          <w:sz w:val="20"/>
          <w:szCs w:val="20"/>
        </w:rPr>
        <w:t>итераций</w:t>
      </w:r>
    </w:p>
    <w:p w14:paraId="06ED7C77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>Метод простых итераций 70</w:t>
      </w:r>
    </w:p>
    <w:p w14:paraId="5FCCA257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>Метод наискорейшего спуска 141</w:t>
      </w:r>
    </w:p>
    <w:p w14:paraId="487CDDE3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>Метод ПВР 9</w:t>
      </w:r>
    </w:p>
    <w:p w14:paraId="79593816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>Метод сопряженных градиентов 19</w:t>
      </w:r>
    </w:p>
    <w:p w14:paraId="6EC99009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</w:p>
    <w:p w14:paraId="1AF9EDB0" w14:textId="4BAB105B" w:rsidR="00F45DCF" w:rsidRPr="00F45DCF" w:rsidRDefault="00F45DCF" w:rsidP="006A23A9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>Сравнение с LU разложением</w:t>
      </w:r>
    </w:p>
    <w:p w14:paraId="0120358F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>Разница между LU разложением и методом простых итераций</w:t>
      </w:r>
    </w:p>
    <w:p w14:paraId="4BB36067" w14:textId="4054CFFD" w:rsidR="00F45DCF" w:rsidRPr="00990FC3" w:rsidRDefault="00AC4F75" w:rsidP="00AC4F75">
      <w:pPr>
        <w:pStyle w:val="a7"/>
        <w:rPr>
          <w:lang w:val="ru-RU"/>
        </w:rPr>
      </w:pPr>
      <w:r w:rsidRPr="00990FC3">
        <w:rPr>
          <w:lang w:val="ru-RU"/>
        </w:rPr>
        <w:tab/>
      </w:r>
      <w:r w:rsidR="00F45DCF" w:rsidRPr="00990FC3">
        <w:rPr>
          <w:lang w:val="ru-RU"/>
        </w:rPr>
        <w:t>4.5967636009</w:t>
      </w:r>
      <w:r w:rsidR="00F45DCF" w:rsidRPr="00F45DCF">
        <w:t>e</w:t>
      </w:r>
      <w:r w:rsidR="00F45DCF" w:rsidRPr="00990FC3">
        <w:rPr>
          <w:lang w:val="ru-RU"/>
        </w:rPr>
        <w:t>-05</w:t>
      </w:r>
      <w:r w:rsidRPr="00990FC3">
        <w:rPr>
          <w:lang w:val="ru-RU"/>
        </w:rPr>
        <w:tab/>
      </w:r>
      <w:r w:rsidR="00F45DCF" w:rsidRPr="00990FC3">
        <w:rPr>
          <w:lang w:val="ru-RU"/>
        </w:rPr>
        <w:t>-1.1389830225</w:t>
      </w:r>
      <w:r w:rsidR="00F45DCF" w:rsidRPr="00F45DCF">
        <w:t>e</w:t>
      </w:r>
      <w:r w:rsidR="00F45DCF" w:rsidRPr="00990FC3">
        <w:rPr>
          <w:lang w:val="ru-RU"/>
        </w:rPr>
        <w:t>-04</w:t>
      </w:r>
      <w:r w:rsidRPr="00990FC3">
        <w:rPr>
          <w:lang w:val="ru-RU"/>
        </w:rPr>
        <w:tab/>
      </w:r>
      <w:r w:rsidR="00F45DCF" w:rsidRPr="00990FC3">
        <w:rPr>
          <w:lang w:val="ru-RU"/>
        </w:rPr>
        <w:t>1.6656322501</w:t>
      </w:r>
      <w:r w:rsidR="00F45DCF" w:rsidRPr="00F45DCF">
        <w:t>e</w:t>
      </w:r>
      <w:r w:rsidR="00F45DCF" w:rsidRPr="00990FC3">
        <w:rPr>
          <w:lang w:val="ru-RU"/>
        </w:rPr>
        <w:t>-05</w:t>
      </w:r>
      <w:r w:rsidRPr="00990FC3">
        <w:rPr>
          <w:lang w:val="ru-RU"/>
        </w:rPr>
        <w:tab/>
      </w:r>
      <w:r w:rsidR="00F45DCF" w:rsidRPr="00990FC3">
        <w:rPr>
          <w:lang w:val="ru-RU"/>
        </w:rPr>
        <w:t>5.0093409456</w:t>
      </w:r>
      <w:r w:rsidR="00F45DCF" w:rsidRPr="00F45DCF">
        <w:t>e</w:t>
      </w:r>
      <w:r w:rsidR="00F45DCF" w:rsidRPr="00990FC3">
        <w:rPr>
          <w:lang w:val="ru-RU"/>
        </w:rPr>
        <w:t>-05</w:t>
      </w:r>
    </w:p>
    <w:p w14:paraId="3B8624C3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</w:p>
    <w:p w14:paraId="243D2DE0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>Разница между LU разложением и методом наискорейшего спуска</w:t>
      </w:r>
    </w:p>
    <w:p w14:paraId="5A15A677" w14:textId="10BC03CA" w:rsidR="00F45DCF" w:rsidRPr="00990FC3" w:rsidRDefault="00AC4F75" w:rsidP="00AC4F75">
      <w:pPr>
        <w:pStyle w:val="a7"/>
        <w:rPr>
          <w:lang w:val="ru-RU"/>
        </w:rPr>
      </w:pPr>
      <w:r w:rsidRPr="00990FC3">
        <w:rPr>
          <w:lang w:val="ru-RU"/>
        </w:rPr>
        <w:tab/>
      </w:r>
      <w:r w:rsidR="00F45DCF" w:rsidRPr="00990FC3">
        <w:rPr>
          <w:lang w:val="ru-RU"/>
        </w:rPr>
        <w:t>3.6731589306</w:t>
      </w:r>
      <w:r w:rsidR="00F45DCF" w:rsidRPr="00F45DCF">
        <w:t>e</w:t>
      </w:r>
      <w:r w:rsidR="00F45DCF" w:rsidRPr="00990FC3">
        <w:rPr>
          <w:lang w:val="ru-RU"/>
        </w:rPr>
        <w:t>-05</w:t>
      </w:r>
      <w:r w:rsidRPr="00990FC3">
        <w:rPr>
          <w:lang w:val="ru-RU"/>
        </w:rPr>
        <w:tab/>
      </w:r>
      <w:r w:rsidR="00F45DCF" w:rsidRPr="00990FC3">
        <w:rPr>
          <w:lang w:val="ru-RU"/>
        </w:rPr>
        <w:t>-9.7785423709</w:t>
      </w:r>
      <w:r w:rsidR="00F45DCF" w:rsidRPr="00F45DCF">
        <w:t>e</w:t>
      </w:r>
      <w:r w:rsidR="00F45DCF" w:rsidRPr="00990FC3">
        <w:rPr>
          <w:lang w:val="ru-RU"/>
        </w:rPr>
        <w:t>-05</w:t>
      </w:r>
      <w:r w:rsidRPr="00990FC3">
        <w:rPr>
          <w:lang w:val="ru-RU"/>
        </w:rPr>
        <w:tab/>
      </w:r>
      <w:r w:rsidR="00F45DCF" w:rsidRPr="00990FC3">
        <w:rPr>
          <w:lang w:val="ru-RU"/>
        </w:rPr>
        <w:t>1.8290283373</w:t>
      </w:r>
      <w:r w:rsidR="00F45DCF" w:rsidRPr="00F45DCF">
        <w:t>e</w:t>
      </w:r>
      <w:r w:rsidR="00F45DCF" w:rsidRPr="00990FC3">
        <w:rPr>
          <w:lang w:val="ru-RU"/>
        </w:rPr>
        <w:t>-05</w:t>
      </w:r>
      <w:r w:rsidRPr="00990FC3">
        <w:rPr>
          <w:lang w:val="ru-RU"/>
        </w:rPr>
        <w:tab/>
      </w:r>
      <w:r w:rsidR="00F45DCF" w:rsidRPr="00990FC3">
        <w:rPr>
          <w:lang w:val="ru-RU"/>
        </w:rPr>
        <w:t>3.9468823304</w:t>
      </w:r>
      <w:r w:rsidR="00F45DCF" w:rsidRPr="00F45DCF">
        <w:t>e</w:t>
      </w:r>
      <w:r w:rsidR="00F45DCF" w:rsidRPr="00990FC3">
        <w:rPr>
          <w:lang w:val="ru-RU"/>
        </w:rPr>
        <w:t>-05</w:t>
      </w:r>
    </w:p>
    <w:p w14:paraId="0BA01700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</w:p>
    <w:p w14:paraId="179F0078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>Разница между LU разложением и методом ПВР</w:t>
      </w:r>
    </w:p>
    <w:p w14:paraId="49E1A82D" w14:textId="17EA1EEC" w:rsidR="00F45DCF" w:rsidRPr="00990FC3" w:rsidRDefault="00AC4F75" w:rsidP="00AC4F75">
      <w:pPr>
        <w:pStyle w:val="a7"/>
        <w:rPr>
          <w:lang w:val="ru-RU"/>
        </w:rPr>
      </w:pPr>
      <w:r w:rsidRPr="00990FC3">
        <w:rPr>
          <w:lang w:val="ru-RU"/>
        </w:rPr>
        <w:tab/>
      </w:r>
      <w:r w:rsidR="00F45DCF" w:rsidRPr="00990FC3">
        <w:rPr>
          <w:lang w:val="ru-RU"/>
        </w:rPr>
        <w:t>7.0888678851</w:t>
      </w:r>
      <w:r w:rsidR="00F45DCF" w:rsidRPr="00F45DCF">
        <w:t>e</w:t>
      </w:r>
      <w:r w:rsidR="00F45DCF" w:rsidRPr="00990FC3">
        <w:rPr>
          <w:lang w:val="ru-RU"/>
        </w:rPr>
        <w:t>-06</w:t>
      </w:r>
      <w:r w:rsidRPr="00990FC3">
        <w:rPr>
          <w:lang w:val="ru-RU"/>
        </w:rPr>
        <w:tab/>
      </w:r>
      <w:r w:rsidR="00F45DCF" w:rsidRPr="00990FC3">
        <w:rPr>
          <w:lang w:val="ru-RU"/>
        </w:rPr>
        <w:t>-1.1849375698</w:t>
      </w:r>
      <w:r w:rsidR="00F45DCF" w:rsidRPr="00F45DCF">
        <w:t>e</w:t>
      </w:r>
      <w:r w:rsidR="00F45DCF" w:rsidRPr="00990FC3">
        <w:rPr>
          <w:lang w:val="ru-RU"/>
        </w:rPr>
        <w:t>-05</w:t>
      </w:r>
      <w:r w:rsidRPr="00990FC3">
        <w:rPr>
          <w:lang w:val="ru-RU"/>
        </w:rPr>
        <w:tab/>
      </w:r>
      <w:r w:rsidR="00F45DCF" w:rsidRPr="00990FC3">
        <w:rPr>
          <w:lang w:val="ru-RU"/>
        </w:rPr>
        <w:t>2.4064018630</w:t>
      </w:r>
      <w:r w:rsidR="00F45DCF" w:rsidRPr="00F45DCF">
        <w:t>e</w:t>
      </w:r>
      <w:r w:rsidR="00F45DCF" w:rsidRPr="00990FC3">
        <w:rPr>
          <w:lang w:val="ru-RU"/>
        </w:rPr>
        <w:t>-06</w:t>
      </w:r>
      <w:r w:rsidRPr="00990FC3">
        <w:rPr>
          <w:lang w:val="ru-RU"/>
        </w:rPr>
        <w:tab/>
      </w:r>
      <w:r w:rsidR="00F45DCF" w:rsidRPr="00990FC3">
        <w:rPr>
          <w:lang w:val="ru-RU"/>
        </w:rPr>
        <w:t>3.0577570191</w:t>
      </w:r>
      <w:r w:rsidR="00F45DCF" w:rsidRPr="00F45DCF">
        <w:t>e</w:t>
      </w:r>
      <w:r w:rsidR="00F45DCF" w:rsidRPr="00990FC3">
        <w:rPr>
          <w:lang w:val="ru-RU"/>
        </w:rPr>
        <w:t>-06</w:t>
      </w:r>
    </w:p>
    <w:p w14:paraId="70FDA31B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</w:p>
    <w:p w14:paraId="4D673E11" w14:textId="77777777" w:rsidR="00F45DCF" w:rsidRPr="00F45DCF" w:rsidRDefault="00F45DCF" w:rsidP="00F45DCF">
      <w:pPr>
        <w:pStyle w:val="15"/>
        <w:spacing w:line="240" w:lineRule="auto"/>
        <w:rPr>
          <w:sz w:val="20"/>
          <w:szCs w:val="20"/>
        </w:rPr>
      </w:pPr>
      <w:r w:rsidRPr="00F45DCF">
        <w:rPr>
          <w:sz w:val="20"/>
          <w:szCs w:val="20"/>
        </w:rPr>
        <w:t>Разница между LU разложением и методом сопряженных градиентов</w:t>
      </w:r>
    </w:p>
    <w:p w14:paraId="63CF2FFF" w14:textId="0BB1029A" w:rsidR="00167332" w:rsidRPr="00990FC3" w:rsidRDefault="00AC4F75" w:rsidP="00AC4F75">
      <w:pPr>
        <w:pStyle w:val="a7"/>
        <w:rPr>
          <w:lang w:val="ru-RU"/>
        </w:rPr>
      </w:pPr>
      <w:r w:rsidRPr="00990FC3">
        <w:rPr>
          <w:lang w:val="ru-RU"/>
        </w:rPr>
        <w:tab/>
      </w:r>
      <w:r w:rsidR="00F45DCF" w:rsidRPr="00990FC3">
        <w:rPr>
          <w:lang w:val="ru-RU"/>
        </w:rPr>
        <w:t>-1.3253287356</w:t>
      </w:r>
      <w:r w:rsidR="00F45DCF" w:rsidRPr="00F45DCF">
        <w:t>e</w:t>
      </w:r>
      <w:r w:rsidR="00F45DCF" w:rsidRPr="00990FC3">
        <w:rPr>
          <w:lang w:val="ru-RU"/>
        </w:rPr>
        <w:t>-15</w:t>
      </w:r>
      <w:r w:rsidRPr="00990FC3">
        <w:rPr>
          <w:lang w:val="ru-RU"/>
        </w:rPr>
        <w:tab/>
      </w:r>
      <w:r w:rsidR="00F45DCF" w:rsidRPr="00990FC3">
        <w:rPr>
          <w:lang w:val="ru-RU"/>
        </w:rPr>
        <w:t>2.5257573810</w:t>
      </w:r>
      <w:r w:rsidR="00F45DCF" w:rsidRPr="00F45DCF">
        <w:t>e</w:t>
      </w:r>
      <w:r w:rsidR="00F45DCF" w:rsidRPr="00990FC3">
        <w:rPr>
          <w:lang w:val="ru-RU"/>
        </w:rPr>
        <w:t>-15</w:t>
      </w:r>
      <w:r w:rsidRPr="00990FC3">
        <w:rPr>
          <w:lang w:val="ru-RU"/>
        </w:rPr>
        <w:tab/>
      </w:r>
      <w:r w:rsidR="00F45DCF" w:rsidRPr="00990FC3">
        <w:rPr>
          <w:lang w:val="ru-RU"/>
        </w:rPr>
        <w:t>-4.4408920985</w:t>
      </w:r>
      <w:r w:rsidR="00F45DCF" w:rsidRPr="00F45DCF">
        <w:t>e</w:t>
      </w:r>
      <w:r w:rsidR="00F45DCF" w:rsidRPr="00990FC3">
        <w:rPr>
          <w:lang w:val="ru-RU"/>
        </w:rPr>
        <w:t>-16</w:t>
      </w:r>
      <w:r w:rsidRPr="00990FC3">
        <w:rPr>
          <w:lang w:val="ru-RU"/>
        </w:rPr>
        <w:tab/>
      </w:r>
      <w:r w:rsidR="00F45DCF" w:rsidRPr="00990FC3">
        <w:rPr>
          <w:lang w:val="ru-RU"/>
        </w:rPr>
        <w:t>-6.6613381478</w:t>
      </w:r>
      <w:r w:rsidR="00F45DCF" w:rsidRPr="00F45DCF">
        <w:t>e</w:t>
      </w:r>
      <w:r w:rsidR="00F45DCF" w:rsidRPr="00990FC3">
        <w:rPr>
          <w:lang w:val="ru-RU"/>
        </w:rPr>
        <w:t>-16</w:t>
      </w:r>
    </w:p>
    <w:p w14:paraId="6F6C20C0" w14:textId="77777777" w:rsidR="000103A1" w:rsidRPr="00167332" w:rsidRDefault="000103A1" w:rsidP="00C40F75">
      <w:pPr>
        <w:pStyle w:val="15"/>
      </w:pPr>
    </w:p>
    <w:p w14:paraId="58B60EB6" w14:textId="77777777" w:rsidR="000103A1" w:rsidRPr="00167332" w:rsidRDefault="000103A1" w:rsidP="00C40F75">
      <w:pPr>
        <w:pStyle w:val="15"/>
        <w:sectPr w:rsidR="000103A1" w:rsidRPr="0016733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30C53C2" w14:textId="1EB10A80" w:rsidR="002357E5" w:rsidRPr="00F45DCF" w:rsidRDefault="002357E5" w:rsidP="00310FB6">
      <w:pPr>
        <w:pStyle w:val="15"/>
        <w:jc w:val="center"/>
        <w:rPr>
          <w:sz w:val="26"/>
          <w:szCs w:val="26"/>
        </w:rPr>
      </w:pPr>
      <w:r w:rsidRPr="00953E5A">
        <w:rPr>
          <w:sz w:val="26"/>
          <w:szCs w:val="26"/>
        </w:rPr>
        <w:lastRenderedPageBreak/>
        <w:t>Вариант</w:t>
      </w:r>
      <w:r w:rsidRPr="00F45DCF">
        <w:rPr>
          <w:sz w:val="26"/>
          <w:szCs w:val="26"/>
        </w:rPr>
        <w:t xml:space="preserve"> 21</w:t>
      </w:r>
      <w:r w:rsidRPr="00953E5A">
        <w:rPr>
          <w:sz w:val="26"/>
          <w:szCs w:val="26"/>
          <w:lang w:val="en-US"/>
        </w:rPr>
        <w:t>b</w:t>
      </w:r>
      <w:r w:rsidRPr="00F45DCF">
        <w:rPr>
          <w:sz w:val="26"/>
          <w:szCs w:val="26"/>
        </w:rPr>
        <w:t>:</w:t>
      </w:r>
    </w:p>
    <w:p w14:paraId="6DF9F57C" w14:textId="02C0C6C1" w:rsidR="00EF4890" w:rsidRPr="00F45DCF" w:rsidRDefault="00231518" w:rsidP="00EF4890">
      <w:pPr>
        <w:pStyle w:val="15"/>
      </w:pPr>
      <w:r>
        <w:rPr>
          <w:lang w:val="en-US"/>
        </w:rPr>
        <w:t>A</w:t>
      </w:r>
      <w:r w:rsidRPr="00F45DCF">
        <w:t>:</w:t>
      </w:r>
    </w:p>
    <w:p w14:paraId="78B3ED4F" w14:textId="02649CBB" w:rsidR="00231518" w:rsidRPr="00F45DCF" w:rsidRDefault="00231518" w:rsidP="00231518">
      <w:pPr>
        <w:pStyle w:val="a7"/>
        <w:rPr>
          <w:lang w:val="ru-RU"/>
        </w:rPr>
      </w:pPr>
      <w:r w:rsidRPr="00F45DCF">
        <w:rPr>
          <w:lang w:val="ru-RU"/>
        </w:rPr>
        <w:tab/>
        <w:t>2.5000000</w:t>
      </w:r>
      <w:r w:rsidRPr="00F45DCF">
        <w:rPr>
          <w:lang w:val="ru-RU"/>
        </w:rPr>
        <w:tab/>
        <w:t>-3.7000000</w:t>
      </w:r>
      <w:r w:rsidRPr="00F45DCF">
        <w:rPr>
          <w:lang w:val="ru-RU"/>
        </w:rPr>
        <w:tab/>
        <w:t>3.7000000</w:t>
      </w:r>
      <w:r w:rsidRPr="00F45DCF">
        <w:rPr>
          <w:lang w:val="ru-RU"/>
        </w:rPr>
        <w:tab/>
        <w:t>-1.2000000</w:t>
      </w:r>
    </w:p>
    <w:p w14:paraId="29A3EB08" w14:textId="68DD6D59" w:rsidR="00231518" w:rsidRPr="00F45DCF" w:rsidRDefault="00231518" w:rsidP="00231518">
      <w:pPr>
        <w:pStyle w:val="a7"/>
        <w:rPr>
          <w:lang w:val="ru-RU"/>
        </w:rPr>
      </w:pPr>
      <w:r w:rsidRPr="00F45DCF">
        <w:rPr>
          <w:lang w:val="ru-RU"/>
        </w:rPr>
        <w:tab/>
        <w:t>-3.7000000</w:t>
      </w:r>
      <w:r w:rsidRPr="00F45DCF">
        <w:rPr>
          <w:lang w:val="ru-RU"/>
        </w:rPr>
        <w:tab/>
        <w:t>9.9000000</w:t>
      </w:r>
      <w:r w:rsidRPr="00F45DCF">
        <w:rPr>
          <w:lang w:val="ru-RU"/>
        </w:rPr>
        <w:tab/>
        <w:t>-5.5000000</w:t>
      </w:r>
      <w:r w:rsidRPr="00F45DCF">
        <w:rPr>
          <w:lang w:val="ru-RU"/>
        </w:rPr>
        <w:tab/>
        <w:t>3.4000000</w:t>
      </w:r>
    </w:p>
    <w:p w14:paraId="107C6B26" w14:textId="11B8F11D" w:rsidR="00231518" w:rsidRPr="00F45DCF" w:rsidRDefault="00231518" w:rsidP="00231518">
      <w:pPr>
        <w:pStyle w:val="a7"/>
        <w:rPr>
          <w:lang w:val="ru-RU"/>
        </w:rPr>
      </w:pPr>
      <w:r w:rsidRPr="00F45DCF">
        <w:rPr>
          <w:lang w:val="ru-RU"/>
        </w:rPr>
        <w:tab/>
        <w:t>3.7000000</w:t>
      </w:r>
      <w:r w:rsidRPr="00F45DCF">
        <w:rPr>
          <w:lang w:val="ru-RU"/>
        </w:rPr>
        <w:tab/>
        <w:t>-5.5000000</w:t>
      </w:r>
      <w:r w:rsidRPr="00F45DCF">
        <w:rPr>
          <w:lang w:val="ru-RU"/>
        </w:rPr>
        <w:tab/>
        <w:t>6.2000000</w:t>
      </w:r>
      <w:r w:rsidRPr="00F45DCF">
        <w:rPr>
          <w:lang w:val="ru-RU"/>
        </w:rPr>
        <w:tab/>
        <w:t>-1.3000000</w:t>
      </w:r>
    </w:p>
    <w:p w14:paraId="389592FC" w14:textId="36510C59" w:rsidR="00231518" w:rsidRPr="00F45DCF" w:rsidRDefault="00231518" w:rsidP="00231518">
      <w:pPr>
        <w:pStyle w:val="a7"/>
        <w:rPr>
          <w:lang w:val="ru-RU"/>
        </w:rPr>
      </w:pPr>
      <w:r w:rsidRPr="00F45DCF">
        <w:rPr>
          <w:lang w:val="ru-RU"/>
        </w:rPr>
        <w:tab/>
        <w:t>-1.2000000</w:t>
      </w:r>
      <w:r w:rsidRPr="00F45DCF">
        <w:rPr>
          <w:lang w:val="ru-RU"/>
        </w:rPr>
        <w:tab/>
        <w:t>3.4000000</w:t>
      </w:r>
      <w:r w:rsidRPr="00F45DCF">
        <w:rPr>
          <w:lang w:val="ru-RU"/>
        </w:rPr>
        <w:tab/>
        <w:t>-1.3000000</w:t>
      </w:r>
      <w:r w:rsidRPr="00F45DCF">
        <w:rPr>
          <w:lang w:val="ru-RU"/>
        </w:rPr>
        <w:tab/>
        <w:t>7.1000000</w:t>
      </w:r>
    </w:p>
    <w:p w14:paraId="5E5390F7" w14:textId="1E926A87" w:rsidR="00087F23" w:rsidRPr="00F45DCF" w:rsidRDefault="00087F23" w:rsidP="00087F23">
      <w:pPr>
        <w:pStyle w:val="15"/>
      </w:pPr>
      <w:r>
        <w:rPr>
          <w:lang w:val="en-US"/>
        </w:rPr>
        <w:t>b</w:t>
      </w:r>
      <w:r w:rsidRPr="00F45DCF">
        <w:t>:</w:t>
      </w:r>
    </w:p>
    <w:p w14:paraId="720D7DC7" w14:textId="007E7B25" w:rsidR="00087F23" w:rsidRPr="00F45DCF" w:rsidRDefault="00087F23" w:rsidP="00087F23">
      <w:pPr>
        <w:pStyle w:val="a7"/>
        <w:rPr>
          <w:lang w:val="ru-RU"/>
        </w:rPr>
      </w:pPr>
      <w:r w:rsidRPr="00F45DCF">
        <w:rPr>
          <w:lang w:val="ru-RU"/>
        </w:rPr>
        <w:tab/>
        <w:t>1.0000000</w:t>
      </w:r>
      <w:r w:rsidRPr="00F45DCF">
        <w:rPr>
          <w:lang w:val="ru-RU"/>
        </w:rPr>
        <w:tab/>
        <w:t>2.0000000</w:t>
      </w:r>
      <w:r w:rsidRPr="00F45DCF">
        <w:rPr>
          <w:lang w:val="ru-RU"/>
        </w:rPr>
        <w:tab/>
        <w:t>3.0000000</w:t>
      </w:r>
      <w:r w:rsidRPr="00F45DCF">
        <w:rPr>
          <w:lang w:val="ru-RU"/>
        </w:rPr>
        <w:tab/>
        <w:t>4.0000000</w:t>
      </w:r>
    </w:p>
    <w:p w14:paraId="0F46DCD6" w14:textId="77777777" w:rsidR="00186E02" w:rsidRPr="00F45DCF" w:rsidRDefault="00186E02" w:rsidP="00087F23">
      <w:pPr>
        <w:pStyle w:val="a7"/>
        <w:rPr>
          <w:lang w:val="ru-RU"/>
        </w:rPr>
      </w:pPr>
    </w:p>
    <w:p w14:paraId="14CA95D2" w14:textId="02164F82" w:rsidR="00186E02" w:rsidRDefault="00BB31D0" w:rsidP="00186E02">
      <w:pPr>
        <w:pStyle w:val="15"/>
      </w:pPr>
      <w:r w:rsidRPr="00BB31D0">
        <w:t>Норма матрицы</w:t>
      </w:r>
      <w:r w:rsidR="00EB4A4A" w:rsidRPr="00F45DCF">
        <w:t xml:space="preserve"> </w:t>
      </w:r>
      <w:r w:rsidRPr="00BB31D0">
        <w:t>17.215255</w:t>
      </w:r>
    </w:p>
    <w:p w14:paraId="22CB3104" w14:textId="682436D9" w:rsidR="00956083" w:rsidRDefault="00956083" w:rsidP="00956083">
      <w:pPr>
        <w:pStyle w:val="15"/>
      </w:pPr>
    </w:p>
    <w:p w14:paraId="1767276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>Метод простой итерации</w:t>
      </w:r>
    </w:p>
    <w:p w14:paraId="6B606EF7" w14:textId="57D5ECD8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                </w:t>
      </w:r>
      <w:r w:rsidR="009B0E2E" w:rsidRPr="00990FC3">
        <w:rPr>
          <w:sz w:val="20"/>
          <w:szCs w:val="20"/>
        </w:rPr>
        <w:t xml:space="preserve">          </w:t>
      </w:r>
      <w:r w:rsidRPr="00956083">
        <w:rPr>
          <w:sz w:val="20"/>
          <w:szCs w:val="20"/>
        </w:rPr>
        <w:t xml:space="preserve"> |       Норма</w:t>
      </w:r>
      <w:r w:rsidR="009B0E2E" w:rsidRPr="00990FC3">
        <w:rPr>
          <w:sz w:val="20"/>
          <w:szCs w:val="20"/>
        </w:rPr>
        <w:t xml:space="preserve"> </w:t>
      </w:r>
      <w:r w:rsidRPr="00956083">
        <w:rPr>
          <w:sz w:val="20"/>
          <w:szCs w:val="20"/>
        </w:rPr>
        <w:t>|      Оценка</w:t>
      </w:r>
      <w:r w:rsidR="009B0E2E" w:rsidRPr="00990FC3">
        <w:rPr>
          <w:sz w:val="20"/>
          <w:szCs w:val="20"/>
        </w:rPr>
        <w:t xml:space="preserve">  </w:t>
      </w:r>
      <w:r w:rsidRPr="00956083">
        <w:rPr>
          <w:sz w:val="20"/>
          <w:szCs w:val="20"/>
        </w:rPr>
        <w:t>|</w:t>
      </w:r>
    </w:p>
    <w:p w14:paraId="6D8DE8EC" w14:textId="3D9FCC59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Itr|    Tau</w:t>
      </w:r>
      <w:r w:rsidR="009B0E2E" w:rsidRPr="009B0E2E">
        <w:rPr>
          <w:sz w:val="20"/>
          <w:szCs w:val="20"/>
        </w:rPr>
        <w:t xml:space="preserve">  </w:t>
      </w:r>
      <w:r w:rsidRPr="00956083">
        <w:rPr>
          <w:sz w:val="20"/>
          <w:szCs w:val="20"/>
        </w:rPr>
        <w:t>|      q</w:t>
      </w:r>
      <w:r w:rsidR="009B0E2E" w:rsidRPr="009B0E2E">
        <w:rPr>
          <w:sz w:val="20"/>
          <w:szCs w:val="20"/>
        </w:rPr>
        <w:t xml:space="preserve">   </w:t>
      </w:r>
      <w:r w:rsidRPr="00956083">
        <w:rPr>
          <w:sz w:val="20"/>
          <w:szCs w:val="20"/>
        </w:rPr>
        <w:t>|     невязки</w:t>
      </w:r>
      <w:r w:rsidR="009B0E2E" w:rsidRPr="009B0E2E">
        <w:rPr>
          <w:sz w:val="20"/>
          <w:szCs w:val="20"/>
        </w:rPr>
        <w:t xml:space="preserve"> </w:t>
      </w:r>
      <w:r w:rsidRPr="00956083">
        <w:rPr>
          <w:sz w:val="20"/>
          <w:szCs w:val="20"/>
        </w:rPr>
        <w:t>|погрешности|        x[1]</w:t>
      </w:r>
      <w:r w:rsidR="009B0E2E" w:rsidRPr="009B0E2E">
        <w:rPr>
          <w:sz w:val="20"/>
          <w:szCs w:val="20"/>
        </w:rPr>
        <w:t xml:space="preserve">  </w:t>
      </w:r>
      <w:r w:rsidRPr="00956083">
        <w:rPr>
          <w:sz w:val="20"/>
          <w:szCs w:val="20"/>
        </w:rPr>
        <w:t>|        x[2]</w:t>
      </w:r>
      <w:r w:rsidR="009B0E2E" w:rsidRPr="009B0E2E">
        <w:rPr>
          <w:sz w:val="20"/>
          <w:szCs w:val="20"/>
        </w:rPr>
        <w:t xml:space="preserve">   </w:t>
      </w:r>
      <w:r w:rsidRPr="00956083">
        <w:rPr>
          <w:sz w:val="20"/>
          <w:szCs w:val="20"/>
        </w:rPr>
        <w:t>|        x[3]</w:t>
      </w:r>
      <w:r w:rsidR="009B0E2E" w:rsidRPr="009B0E2E">
        <w:rPr>
          <w:sz w:val="20"/>
          <w:szCs w:val="20"/>
        </w:rPr>
        <w:t xml:space="preserve">   </w:t>
      </w:r>
      <w:r w:rsidRPr="00956083">
        <w:rPr>
          <w:sz w:val="20"/>
          <w:szCs w:val="20"/>
        </w:rPr>
        <w:t>|        x[4]</w:t>
      </w:r>
      <w:r w:rsidR="009B0E2E" w:rsidRPr="009B0E2E">
        <w:rPr>
          <w:sz w:val="20"/>
          <w:szCs w:val="20"/>
        </w:rPr>
        <w:t xml:space="preserve">    </w:t>
      </w:r>
      <w:r w:rsidRPr="00956083">
        <w:rPr>
          <w:sz w:val="20"/>
          <w:szCs w:val="20"/>
        </w:rPr>
        <w:t>|</w:t>
      </w:r>
    </w:p>
    <w:p w14:paraId="782D94D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1| 0.1046|  0.418|   9.5640307|   0.5817663|     0.10456|     0.20912|     0.31368|     0.41823|</w:t>
      </w:r>
    </w:p>
    <w:p w14:paraId="07B4576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2| 0.1046|  0.591|   4.2132183|   0.1712465|     0.19381|     0.27393|     0.56066|     0.50740|</w:t>
      </w:r>
    </w:p>
    <w:p w14:paraId="2C8A973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3| 0.1046|  0.577|   2.0587722|   0.1043982|     0.20044|     0.41651|     0.66240|     0.55210|</w:t>
      </w:r>
    </w:p>
    <w:p w14:paraId="5BD6D4D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4| 0.1046|  0.851|   1.4802488|   0.0212951|     0.22675|     0.45668|     0.78369|     0.52759|</w:t>
      </w:r>
    </w:p>
    <w:p w14:paraId="5BAF419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5| 0.1046|  0.719|   0.9980536|   0.0340590|     0.21173|     0.54392|     0.83594|     0.52678|</w:t>
      </w:r>
    </w:p>
    <w:p w14:paraId="6D74651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6| 0.1046|  0.851|   0.7801840|   0.0129861|     0.21406|     0.56538|     0.91019|     0.50078|</w:t>
      </w:r>
    </w:p>
    <w:p w14:paraId="255733B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7| 0.1046|  0.702|   0.5276397|   0.0221574|     0.19210|     0.61747|     0.94421|     0.49684|</w:t>
      </w:r>
    </w:p>
    <w:p w14:paraId="1D68DAC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8| 0.1046|  0.958|   0.4799096|   0.0022091|     0.18238|     0.62811|     0.99409|     0.47917|</w:t>
      </w:r>
    </w:p>
    <w:p w14:paraId="5A9D436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9| 0.1046|  0.618|   0.2893314|   0.0190519|     0.15780|     0.65894|     1.01912|     0.47640|</w:t>
      </w:r>
    </w:p>
    <w:p w14:paraId="5E2FBB1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10| 0.1046|  1.157|   0.3233767|  -0.0048336|     0.14154|     0.66372|     1.05478|     0.46504|</w:t>
      </w:r>
    </w:p>
    <w:p w14:paraId="6828E75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11| 0.1046|  0.712|   0.2258268|   0.0102852|     0.11616|     0.68181|     1.07482|     0.46322|</w:t>
      </w:r>
    </w:p>
    <w:p w14:paraId="04402F8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12| 0.1046|  1.065|   0.2345596|  -0.0016442|     0.09643|     0.68353|     1.10185|     0.45586|</w:t>
      </w:r>
    </w:p>
    <w:p w14:paraId="2D6D157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13| 0.1046|  0.936|   0.2161092|   0.0017387|     0.07115|     0.69399|     1.11897|     0.45456|</w:t>
      </w:r>
    </w:p>
    <w:p w14:paraId="4CDDE0A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14| 0.1046|  0.856|   0.1814900|   0.0036396|     0.04973|     0.69416|     1.14062|     0.44965|</w:t>
      </w:r>
    </w:p>
    <w:p w14:paraId="77015A9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15| 0.1046|  1.143|   0.2047204|  -0.0030985|     0.02499|     0.70006|     1.15594|     0.44859|</w:t>
      </w:r>
    </w:p>
    <w:p w14:paraId="09FE05F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16| 0.1046|  0.891|   0.1796602|   0.0026868|     0.00293|     0.69947|     1.17415|     0.44519|</w:t>
      </w:r>
    </w:p>
    <w:p w14:paraId="7138835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17| 0.1046|  1.088|   0.1930743|  -0.0019323|    -0.02106|     0.70264|     1.18829|     0.44424|</w:t>
      </w:r>
    </w:p>
    <w:p w14:paraId="2014796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18| 0.1046|  0.921|   0.1753872|   0.0019052|    -0.04314|     0.70172|     1.20424|     0.44178|</w:t>
      </w:r>
    </w:p>
    <w:p w14:paraId="4C83212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19| 0.1046|  1.048|   0.1818028|  -0.0010604|    -0.06628|     0.70325|     1.21753|     0.44087|</w:t>
      </w:r>
    </w:p>
    <w:p w14:paraId="5D9B340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20| 0.1046|  0.940|   0.1689062|   0.0013877|    -0.08804|     0.70221|     1.23191|     0.43899|</w:t>
      </w:r>
    </w:p>
    <w:p w14:paraId="2628A5A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21| 0.1046|  1.024|   0.1711653|  -0.0005169|    -0.11031|     0.70277|     1.24453|     0.43810|</w:t>
      </w:r>
    </w:p>
    <w:p w14:paraId="0066A8D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22| 0.1046|  0.953|   0.1614212|   0.0010442|    -0.13154|     0.70170|     1.25779|     0.43659|</w:t>
      </w:r>
    </w:p>
    <w:p w14:paraId="7D6919E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23| 0.1046|  1.008|   0.1612419|  -0.0001797|    -0.15295|     0.70169|     1.26985|     0.43572|</w:t>
      </w:r>
    </w:p>
    <w:p w14:paraId="441370C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24| 0.1046|  0.962|   0.1536049|   0.0008149|    -0.17354|     0.70065|     1.28225|     0.43446|</w:t>
      </w:r>
    </w:p>
    <w:p w14:paraId="38DB9EC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25| 0.1046|  0.999|   0.1520289|   0.0000275|    -0.19411|     0.70030|     1.29381|     0.43360|</w:t>
      </w:r>
    </w:p>
    <w:p w14:paraId="5C66E92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26| 0.1046|  0.968|   0.1458276|   0.0006604|    -0.21402|     0.69931|     1.30551|     0.43250|</w:t>
      </w:r>
    </w:p>
    <w:p w14:paraId="730B1AC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27| 0.1046|  0.992|   0.1434860|   0.0001532|    -0.23377|     0.69877|     1.31661|     0.43166|</w:t>
      </w:r>
    </w:p>
    <w:p w14:paraId="0C0EA16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28| 0.1046|  0.972|   0.1382864|   0.0005550|    -0.25297|     0.69782|     1.32773|     0.43066|</w:t>
      </w:r>
    </w:p>
    <w:p w14:paraId="2851C78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29| 0.1046|  0.988|   0.1355602|   0.0002274|    -0.27194|     0.69718|     1.33839|     0.42985|</w:t>
      </w:r>
    </w:p>
    <w:p w14:paraId="645F5B5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30| 0.1046|  0.975|   0.1310792|   0.0004817|    -0.29042|     0.69628|     1.34899|     0.42893|</w:t>
      </w:r>
    </w:p>
    <w:p w14:paraId="3940947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31| 0.1046|  0.985|   0.1281965|   0.0002693|    -0.30864|     0.69558|     1.35924|     0.42814|</w:t>
      </w:r>
    </w:p>
    <w:p w14:paraId="7D8B797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32| 0.1046|  0.976|   0.1242476|   0.0004294|    -0.32643|     0.69473|     1.36938|     0.42729|</w:t>
      </w:r>
    </w:p>
    <w:p w14:paraId="6AC059F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33| 0.1046|  0.984|   0.1213431|   0.0002910|    -0.34393|     0.69402|     1.37923|     0.42652|</w:t>
      </w:r>
    </w:p>
    <w:p w14:paraId="70495E4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34| 0.1046|  0.978|   0.1178018|   0.0003910|    -0.36104|     0.69321|     1.38894|     0.42572|</w:t>
      </w:r>
    </w:p>
    <w:p w14:paraId="49B2D76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35| 0.1046|  0.982|   0.1149529|   0.0003000|    -0.37785|     0.69249|     1.39840|     0.42497|</w:t>
      </w:r>
    </w:p>
    <w:p w14:paraId="6CFE964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36| 0.1046|  0.978|   0.1117345|   0.0003617|    -0.39429|     0.69172|     1.40772|     0.42421|</w:t>
      </w:r>
    </w:p>
    <w:p w14:paraId="7DD9334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37| 0.1046|  0.982|   0.1089840|   0.0003012|    -0.41044|     0.69101|     1.41681|     0.42349|</w:t>
      </w:r>
    </w:p>
    <w:p w14:paraId="10904DC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38| 0.1046|  0.979|   0.1060298|   0.0003385|    -0.42625|     0.69027|     1.42575|     0.42277|</w:t>
      </w:r>
    </w:p>
    <w:p w14:paraId="0B05C82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39| 0.1046|  0.981|   0.1033993|   0.0002977|    -0.44175|     0.68958|     1.43449|     0.42208|</w:t>
      </w:r>
    </w:p>
    <w:p w14:paraId="77DC64B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40| 0.1046|  0.979|   0.1006673|   0.0003194|    -0.45694|     0.68888|     1.44307|     0.42139|</w:t>
      </w:r>
    </w:p>
    <w:p w14:paraId="5D10DDE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lastRenderedPageBreak/>
        <w:t xml:space="preserve">     41| 0.1046|  0.981|   0.0981661|   0.0002912|    -0.47184|     0.68821|     1.45146|     0.42072|</w:t>
      </w:r>
    </w:p>
    <w:p w14:paraId="6B1DD8E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42| 0.1046|  0.980|   0.0956256|   0.0003032|    -0.48644|     0.68753|     1.45970|     0.42006|</w:t>
      </w:r>
    </w:p>
    <w:p w14:paraId="73163A8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43| 0.1046|  0.981|   0.0932551|   0.0002831|    -0.50075|     0.68688|     1.46777|     0.41942|</w:t>
      </w:r>
    </w:p>
    <w:p w14:paraId="36CF4FF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44| 0.1046|  0.980|   0.0908830|   0.0002888|    -0.51477|     0.68624|     1.47568|     0.41878|</w:t>
      </w:r>
    </w:p>
    <w:p w14:paraId="4A3C70C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45| 0.1046|  0.980|   0.0886407|   0.0002741|    -0.52852|     0.68561|     1.48343|     0.41817|</w:t>
      </w:r>
    </w:p>
    <w:p w14:paraId="0BBE7FC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46| 0.1046|  0.980|   0.0864188|   0.0002759|    -0.54199|     0.68499|     1.49104|     0.41756|</w:t>
      </w:r>
    </w:p>
    <w:p w14:paraId="2638725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47| 0.1046|  0.980|   0.0842997|   0.0002647|    -0.55520|     0.68439|     1.49848|     0.41697|</w:t>
      </w:r>
    </w:p>
    <w:p w14:paraId="5E887D2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48| 0.1046|  0.980|   0.0822134|   0.0002641|    -0.56814|     0.68379|     1.50578|     0.41638|</w:t>
      </w:r>
    </w:p>
    <w:p w14:paraId="353533E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49| 0.1046|  0.980|   0.0802115|   0.0002552|    -0.58083|     0.68321|     1.51294|     0.41581|</w:t>
      </w:r>
    </w:p>
    <w:p w14:paraId="5515FC3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50| 0.1046|  0.980|   0.0782488|   0.0002531|    -0.59327|     0.68264|     1.51995|     0.41525|</w:t>
      </w:r>
    </w:p>
    <w:p w14:paraId="477A94A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51| 0.1046|  0.980|   0.0763574|   0.0002457|    -0.60546|     0.68208|     1.52682|     0.41470|</w:t>
      </w:r>
    </w:p>
    <w:p w14:paraId="44A5214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52| 0.1046|  0.980|   0.0745081|   0.0002427|    -0.61741|     0.68153|     1.53356|     0.41417|</w:t>
      </w:r>
    </w:p>
    <w:p w14:paraId="0DFBA35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53| 0.1046|  0.980|   0.0727206|   0.0002364|    -0.62912|     0.68100|     1.54017|     0.41364|</w:t>
      </w:r>
    </w:p>
    <w:p w14:paraId="09B66A6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54| 0.1046|  0.980|   0.0709758|   0.0002329|    -0.64059|     0.68047|     1.54664|     0.41312|</w:t>
      </w:r>
    </w:p>
    <w:p w14:paraId="361C6F1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55| 0.1046|  0.980|   0.0692858|   0.0002273|    -0.65184|     0.67995|     1.55298|     0.41262|</w:t>
      </w:r>
    </w:p>
    <w:p w14:paraId="7BDED3B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56| 0.1046|  0.980|   0.0676379|   0.0002236|    -0.66287|     0.67945|     1.55920|     0.41212|</w:t>
      </w:r>
    </w:p>
    <w:p w14:paraId="2E6D182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57| 0.1046|  0.980|   0.0660391|   0.0002186|    -0.67368|     0.67895|     1.56529|     0.41163|</w:t>
      </w:r>
    </w:p>
    <w:p w14:paraId="2A456A9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58| 0.1046|  0.980|   0.0644811|   0.0002147|    -0.68427|     0.67846|     1.57127|     0.41116|</w:t>
      </w:r>
    </w:p>
    <w:p w14:paraId="4415E59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59| 0.1046|  0.980|   0.0629679|   0.0002101|    -0.69466|     0.67799|     1.57712|     0.41069|</w:t>
      </w:r>
    </w:p>
    <w:p w14:paraId="17158C1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60| 0.1046|  0.980|   0.0614936|   0.0002062|    -0.70483|     0.67752|     1.58286|     0.41023|</w:t>
      </w:r>
    </w:p>
    <w:p w14:paraId="30AB93E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61| 0.1046|  0.980|   0.0600605|   0.0002019|    -0.71481|     0.67706|     1.58849|     0.40978|</w:t>
      </w:r>
    </w:p>
    <w:p w14:paraId="415637C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62| 0.1046|  0.980|   0.0586644|   0.0001981|    -0.72459|     0.67661|     1.59400|     0.40934|</w:t>
      </w:r>
    </w:p>
    <w:p w14:paraId="23A6708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63| 0.1046|  0.980|   0.0573063|   0.0001940|    -0.73417|     0.67617|     1.59941|     0.40891|</w:t>
      </w:r>
    </w:p>
    <w:p w14:paraId="4337134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64| 0.1046|  0.980|   0.0559833|   0.0001902|    -0.74356|     0.67574|     1.60470|     0.40849|</w:t>
      </w:r>
    </w:p>
    <w:p w14:paraId="32EC564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65| 0.1046|  0.980|   0.0546956|   0.0001864|    -0.75277|     0.67532|     1.60989|     0.40807|</w:t>
      </w:r>
    </w:p>
    <w:p w14:paraId="2FB6AB7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66| 0.1046|  0.980|   0.0534409|   0.0001828|    -0.76179|     0.67491|     1.61498|     0.40767|</w:t>
      </w:r>
    </w:p>
    <w:p w14:paraId="0DDC237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67| 0.1046|  0.980|   0.0522193|   0.0001791|    -0.77064|     0.67450|     1.61997|     0.40727|</w:t>
      </w:r>
    </w:p>
    <w:p w14:paraId="514920A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68| 0.1046|  0.980|   0.0510288|   0.0001756|    -0.77931|     0.67410|     1.62486|     0.40688|</w:t>
      </w:r>
    </w:p>
    <w:p w14:paraId="7D77C9F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69| 0.1046|  0.980|   0.0498691|   0.0001720|    -0.78781|     0.67371|     1.62965|     0.40650|</w:t>
      </w:r>
    </w:p>
    <w:p w14:paraId="778BF44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70| 0.1046|  0.980|   0.0487389|   0.0001687|    -0.79613|     0.67333|     1.63435|     0.40612|</w:t>
      </w:r>
    </w:p>
    <w:p w14:paraId="4F262E4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71| 0.1046|  0.980|   0.0476375|   0.0001653|    -0.80430|     0.67296|     1.63895|     0.40576|</w:t>
      </w:r>
    </w:p>
    <w:p w14:paraId="06C9B9A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72| 0.1046|  0.980|   0.0465639|   0.0001620|    -0.81230|     0.67259|     1.64346|     0.40540|</w:t>
      </w:r>
    </w:p>
    <w:p w14:paraId="03E3F21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73| 0.1046|  0.980|   0.0455173|   0.0001588|    -0.82014|     0.67223|     1.64788|     0.40504|</w:t>
      </w:r>
    </w:p>
    <w:p w14:paraId="5ACA4B1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74| 0.1046|  0.980|   0.0444969|   0.0001557|    -0.82783|     0.67188|     1.65222|     0.40470|</w:t>
      </w:r>
    </w:p>
    <w:p w14:paraId="1DAEC3A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75| 0.1046|  0.980|   0.0435020|   0.0001525|    -0.83536|     0.67153|     1.65647|     0.40436|</w:t>
      </w:r>
    </w:p>
    <w:p w14:paraId="5495073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76| 0.1046|  0.980|   0.0425317|   0.0001495|    -0.84275|     0.67119|     1.66063|     0.40403|</w:t>
      </w:r>
    </w:p>
    <w:p w14:paraId="74433E4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77| 0.1046|  0.980|   0.0415855|   0.0001466|    -0.84999|     0.67086|     1.66471|     0.40370|</w:t>
      </w:r>
    </w:p>
    <w:p w14:paraId="52B9B79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78| 0.1046|  0.980|   0.0406624|   0.0001437|    -0.85708|     0.67053|     1.66871|     0.40338|</w:t>
      </w:r>
    </w:p>
    <w:p w14:paraId="39C5B8F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79| 0.1046|  0.980|   0.0397620|   0.0001408|    -0.86404|     0.67021|     1.67264|     0.40307|</w:t>
      </w:r>
    </w:p>
    <w:p w14:paraId="71556E4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80| 0.1046|  0.980|   0.0388836|   0.0001380|    -0.87085|     0.66990|     1.67648|     0.40276|</w:t>
      </w:r>
    </w:p>
    <w:p w14:paraId="7575CEB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81| 0.1046|  0.980|   0.0380264|   0.0001353|    -0.87753|     0.66960|     1.68025|     0.40246|</w:t>
      </w:r>
    </w:p>
    <w:p w14:paraId="4387889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82| 0.1046|  0.980|   0.0371900|   0.0001326|    -0.88408|     0.66929|     1.68394|     0.40217|</w:t>
      </w:r>
    </w:p>
    <w:p w14:paraId="418EC69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83| 0.1046|  0.980|   0.0363738|   0.0001300|    -0.89050|     0.66900|     1.68756|     0.40188|</w:t>
      </w:r>
    </w:p>
    <w:p w14:paraId="1D6482B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84| 0.1046|  0.980|   0.0355771|   0.0001274|    -0.89679|     0.66871|     1.69111|     0.40160|</w:t>
      </w:r>
    </w:p>
    <w:p w14:paraId="33F8733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85| 0.1046|  0.980|   0.0347995|   0.0001248|    -0.90295|     0.66843|     1.69458|     0.40132|</w:t>
      </w:r>
    </w:p>
    <w:p w14:paraId="5D69B82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86| 0.1046|  0.980|   0.0340405|   0.0001224|    -0.90900|     0.66815|     1.69799|     0.40105|</w:t>
      </w:r>
    </w:p>
    <w:p w14:paraId="3BCBD8C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87| 0.1046|  0.980|   0.0332994|   0.0001199|    -0.91492|     0.66788|     1.70133|     0.40078|</w:t>
      </w:r>
    </w:p>
    <w:p w14:paraId="16487E9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88| 0.1046|  0.980|   0.0325758|   0.0001176|    -0.92073|     0.66761|     1.70460|     0.40052|</w:t>
      </w:r>
    </w:p>
    <w:p w14:paraId="762C81E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89| 0.1046|  0.980|   0.0318694|   0.0001152|    -0.92642|     0.66735|     1.70781|     0.40026|</w:t>
      </w:r>
    </w:p>
    <w:p w14:paraId="2481479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90| 0.1046|  0.980|   0.0311795|   0.0001129|    -0.93200|     0.66710|     1.71096|     0.40001|</w:t>
      </w:r>
    </w:p>
    <w:p w14:paraId="0EA4A50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91| 0.1046|  0.980|   0.0305057|   0.0001107|    -0.93746|     0.66684|     1.71404|     0.39976|</w:t>
      </w:r>
    </w:p>
    <w:p w14:paraId="5D5AEAD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92| 0.1046|  0.980|   0.0298477|   0.0001085|    -0.94282|     0.66660|     1.71706|     0.39952|</w:t>
      </w:r>
    </w:p>
    <w:p w14:paraId="03EFD48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93| 0.1046|  0.980|   0.0292050|   0.0001063|    -0.94807|     0.66636|     1.72002|     0.39929|</w:t>
      </w:r>
    </w:p>
    <w:p w14:paraId="22BA29F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94| 0.1046|  0.980|   0.0285771|   0.0001042|    -0.95322|     0.66612|     1.72293|     0.39906|</w:t>
      </w:r>
    </w:p>
    <w:p w14:paraId="5AE9F06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95| 0.1046|  0.980|   0.0279638|   0.0001022|    -0.95827|     0.66589|     1.72577|     0.39883|</w:t>
      </w:r>
    </w:p>
    <w:p w14:paraId="5BB7A3C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96| 0.1046|  0.980|   0.0273646|   0.0001001|    -0.96321|     0.66566|     1.72856|     0.39861|</w:t>
      </w:r>
    </w:p>
    <w:p w14:paraId="2F133B1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97| 0.1046|  0.980|   0.0267792|   0.0000982|    -0.96806|     0.66544|     1.73130|     0.39839|</w:t>
      </w:r>
    </w:p>
    <w:p w14:paraId="0FCF093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98| 0.1046|  0.980|   0.0262072|   0.0000962|    -0.97281|     0.66522|     1.73397|     0.39817|</w:t>
      </w:r>
    </w:p>
    <w:p w14:paraId="14A0983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99| 0.1046|  0.980|   0.0256482|   0.0000943|    -0.97747|     0.66501|     1.73660|     0.39796|</w:t>
      </w:r>
    </w:p>
    <w:p w14:paraId="6FFC094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00| 0.1046|  0.980|   0.0251020|   0.0000924|    -0.98204|     0.66480|     1.73917|     0.39776|</w:t>
      </w:r>
    </w:p>
    <w:p w14:paraId="32FE16A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01| 0.1046|  0.980|   0.0245682|   0.0000906|    -0.98651|     0.66459|     1.74170|     0.39756|</w:t>
      </w:r>
    </w:p>
    <w:p w14:paraId="58B807B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02| 0.1046|  0.980|   0.0240465|   0.0000888|    -0.99089|     0.66439|     1.74417|     0.39736|</w:t>
      </w:r>
    </w:p>
    <w:p w14:paraId="270CEBC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03| 0.1046|  0.980|   0.0235366|   0.0000870|    -0.99519|     0.66420|     1.74659|     0.39717|</w:t>
      </w:r>
    </w:p>
    <w:p w14:paraId="35BDBAC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lastRenderedPageBreak/>
        <w:t xml:space="preserve">    104| 0.1046|  0.980|   0.0230381|   0.0000853|    -0.99941|     0.66400|     1.74897|     0.39698|</w:t>
      </w:r>
    </w:p>
    <w:p w14:paraId="4AB473A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05| 0.1046|  0.980|   0.0225509|   0.0000836|    -1.00354|     0.66381|     1.75130|     0.39679|</w:t>
      </w:r>
    </w:p>
    <w:p w14:paraId="07C5F9C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06| 0.1046|  0.980|   0.0220746|   0.0000820|    -1.00758|     0.66363|     1.75358|     0.39661|</w:t>
      </w:r>
    </w:p>
    <w:p w14:paraId="510C29E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07| 0.1046|  0.980|   0.0216089|   0.0000803|    -1.01155|     0.66344|     1.75582|     0.39643|</w:t>
      </w:r>
    </w:p>
    <w:p w14:paraId="5AB037E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08| 0.1046|  0.980|   0.0211537|   0.0000787|    -1.01544|     0.66327|     1.75801|     0.39626|</w:t>
      </w:r>
    </w:p>
    <w:p w14:paraId="355D0FC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09| 0.1046|  0.980|   0.0207085|   0.0000772|    -1.01925|     0.66309|     1.76016|     0.39609|</w:t>
      </w:r>
    </w:p>
    <w:p w14:paraId="4E3318F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10| 0.1046|  0.980|   0.0202733|   0.0000756|    -1.02298|     0.66292|     1.76227|     0.39592|</w:t>
      </w:r>
    </w:p>
    <w:p w14:paraId="195277A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11| 0.1046|  0.980|   0.0198477|   0.0000741|    -1.02665|     0.66275|     1.76433|     0.39575|</w:t>
      </w:r>
    </w:p>
    <w:p w14:paraId="0BC42D8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12| 0.1046|  0.980|   0.0194315|   0.0000727|    -1.03023|     0.66259|     1.76635|     0.39559|</w:t>
      </w:r>
    </w:p>
    <w:p w14:paraId="0013B6A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13| 0.1046|  0.980|   0.0190245|   0.0000712|    -1.03375|     0.66243|     1.76834|     0.39543|</w:t>
      </w:r>
    </w:p>
    <w:p w14:paraId="0F526B3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14| 0.1046|  0.980|   0.0186265|   0.0000698|    -1.03720|     0.66227|     1.77028|     0.39528|</w:t>
      </w:r>
    </w:p>
    <w:p w14:paraId="67E7512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15| 0.1046|  0.980|   0.0182372|   0.0000684|    -1.04058|     0.66211|     1.77219|     0.39513|</w:t>
      </w:r>
    </w:p>
    <w:p w14:paraId="3021338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16| 0.1046|  0.980|   0.0178564|   0.0000671|    -1.04389|     0.66196|     1.77406|     0.39498|</w:t>
      </w:r>
    </w:p>
    <w:p w14:paraId="04C3B5E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17| 0.1046|  0.980|   0.0174840|   0.0000657|    -1.04714|     0.66181|     1.77589|     0.39483|</w:t>
      </w:r>
    </w:p>
    <w:p w14:paraId="632697F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18| 0.1046|  0.980|   0.0171197|   0.0000644|    -1.05032|     0.66167|     1.77768|     0.39469|</w:t>
      </w:r>
    </w:p>
    <w:p w14:paraId="5AA1B7C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19| 0.1046|  0.980|   0.0167634|   0.0000632|    -1.05344|     0.66152|     1.77944|     0.39455|</w:t>
      </w:r>
    </w:p>
    <w:p w14:paraId="0914123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20| 0.1046|  0.980|   0.0164148|   0.0000619|    -1.05650|     0.66138|     1.78116|     0.39441|</w:t>
      </w:r>
    </w:p>
    <w:p w14:paraId="620C191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21| 0.1046|  0.980|   0.0160738|   0.0000607|    -1.05949|     0.66124|     1.78285|     0.39427|</w:t>
      </w:r>
    </w:p>
    <w:p w14:paraId="052BF91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22| 0.1046|  0.980|   0.0157402|   0.0000595|    -1.06243|     0.66111|     1.78451|     0.39414|</w:t>
      </w:r>
    </w:p>
    <w:p w14:paraId="02FF26B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23| 0.1046|  0.980|   0.0154138|   0.0000583|    -1.06531|     0.66098|     1.78613|     0.39401|</w:t>
      </w:r>
    </w:p>
    <w:p w14:paraId="117C378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24| 0.1046|  0.980|   0.0150944|   0.0000571|    -1.06813|     0.66085|     1.78772|     0.39389|</w:t>
      </w:r>
    </w:p>
    <w:p w14:paraId="656A3C9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25| 0.1046|  0.980|   0.0147820|   0.0000560|    -1.07089|     0.66072|     1.78928|     0.39376|</w:t>
      </w:r>
    </w:p>
    <w:p w14:paraId="37A3267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26| 0.1046|  0.980|   0.0144763|   0.0000549|    -1.07361|     0.66060|     1.79081|     0.39364|</w:t>
      </w:r>
    </w:p>
    <w:p w14:paraId="0907E3F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27| 0.1046|  0.980|   0.0141771|   0.0000538|    -1.07626|     0.66048|     1.79231|     0.39352|</w:t>
      </w:r>
    </w:p>
    <w:p w14:paraId="0EC09BA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28| 0.1046|  0.980|   0.0138844|   0.0000527|    -1.07887|     0.66036|     1.79378|     0.39340|</w:t>
      </w:r>
    </w:p>
    <w:p w14:paraId="0E1FF5E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29| 0.1046|  0.980|   0.0135979|   0.0000517|    -1.08142|     0.66024|     1.79522|     0.39329|</w:t>
      </w:r>
    </w:p>
    <w:p w14:paraId="7B28E35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30| 0.1046|  0.980|   0.0133176|   0.0000507|    -1.08392|     0.66012|     1.79663|     0.39318|</w:t>
      </w:r>
    </w:p>
    <w:p w14:paraId="6AA6BE0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31| 0.1046|  0.980|   0.0130433|   0.0000496|    -1.08637|     0.66001|     1.79801|     0.39307|</w:t>
      </w:r>
    </w:p>
    <w:p w14:paraId="19D4CD3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32| 0.1046|  0.980|   0.0127748|   0.0000487|    -1.08878|     0.65990|     1.79937|     0.39296|</w:t>
      </w:r>
    </w:p>
    <w:p w14:paraId="13D1731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33| 0.1046|  0.980|   0.0125120|   0.0000477|    -1.09113|     0.65979|     1.80069|     0.39285|</w:t>
      </w:r>
    </w:p>
    <w:p w14:paraId="65386D4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34| 0.1046|  0.980|   0.0122548|   0.0000468|    -1.09344|     0.65969|     1.80200|     0.39275|</w:t>
      </w:r>
    </w:p>
    <w:p w14:paraId="40C6152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35| 0.1046|  0.980|   0.0120031|   0.0000458|    -1.09570|     0.65958|     1.80327|     0.39265|</w:t>
      </w:r>
    </w:p>
    <w:p w14:paraId="0A26BF3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36| 0.1046|  0.980|   0.0117568|   0.0000449|    -1.09792|     0.65948|     1.80452|     0.39255|</w:t>
      </w:r>
    </w:p>
    <w:p w14:paraId="0B820AA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37| 0.1046|  0.980|   0.0115156|   0.0000440|    -1.10010|     0.65938|     1.80575|     0.39245|</w:t>
      </w:r>
    </w:p>
    <w:p w14:paraId="16DF7D9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38| 0.1046|  0.980|   0.0112796|   0.0000431|    -1.10223|     0.65928|     1.80695|     0.39235|</w:t>
      </w:r>
    </w:p>
    <w:p w14:paraId="16E0CF7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39| 0.1046|  0.980|   0.0110485|   0.0000423|    -1.10432|     0.65919|     1.80813|     0.39226|</w:t>
      </w:r>
    </w:p>
    <w:p w14:paraId="4982B22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40| 0.1046|  0.980|   0.0108223|   0.0000415|    -1.10636|     0.65909|     1.80928|     0.39217|</w:t>
      </w:r>
    </w:p>
    <w:p w14:paraId="35F9AAC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41| 0.1046|  0.980|   0.0106009|   0.0000406|    -1.10837|     0.65900|     1.81041|     0.39208|</w:t>
      </w:r>
    </w:p>
    <w:p w14:paraId="4618A27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42| 0.1046|  0.980|   0.0103842|   0.0000398|    -1.11034|     0.65891|     1.81152|     0.39199|</w:t>
      </w:r>
    </w:p>
    <w:p w14:paraId="3A1DFF8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43| 0.1046|  0.980|   0.0101720|   0.0000390|    -1.11227|     0.65882|     1.81261|     0.39190|</w:t>
      </w:r>
    </w:p>
    <w:p w14:paraId="2BE0DCC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44| 0.1046|  0.980|   0.0099643|   0.0000383|    -1.11415|     0.65874|     1.81368|     0.39182|</w:t>
      </w:r>
    </w:p>
    <w:p w14:paraId="6C816B2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45| 0.1046|  0.980|   0.0097609|   0.0000375|    -1.11601|     0.65865|     1.81472|     0.39173|</w:t>
      </w:r>
    </w:p>
    <w:p w14:paraId="3BF8498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46| 0.1046|  0.980|   0.0095618|   0.0000368|    -1.11782|     0.65857|     1.81574|     0.39165|</w:t>
      </w:r>
    </w:p>
    <w:p w14:paraId="3F2986D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47| 0.1046|  0.980|   0.0093669|   0.0000360|    -1.11960|     0.65849|     1.81675|     0.39157|</w:t>
      </w:r>
    </w:p>
    <w:p w14:paraId="3727259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48| 0.1046|  0.980|   0.0091760|   0.0000353|    -1.12135|     0.65841|     1.81773|     0.39149|</w:t>
      </w:r>
    </w:p>
    <w:p w14:paraId="73DB291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49| 0.1046|  0.980|   0.0089891|   0.0000346|    -1.12305|     0.65833|     1.81869|     0.39141|</w:t>
      </w:r>
    </w:p>
    <w:p w14:paraId="39C4398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50| 0.1046|  0.980|   0.0088061|   0.0000339|    -1.12473|     0.65825|     1.81964|     0.39134|</w:t>
      </w:r>
    </w:p>
    <w:p w14:paraId="37DF2EA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51| 0.1046|  0.980|   0.0086270|   0.0000333|    -1.12637|     0.65818|     1.82057|     0.39127|</w:t>
      </w:r>
    </w:p>
    <w:p w14:paraId="080CC0B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52| 0.1046|  0.980|   0.0084516|   0.0000326|    -1.12798|     0.65810|     1.82147|     0.39119|</w:t>
      </w:r>
    </w:p>
    <w:p w14:paraId="6C4ADBD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53| 0.1046|  0.980|   0.0082798|   0.0000319|    -1.12956|     0.65803|     1.82236|     0.39112|</w:t>
      </w:r>
    </w:p>
    <w:p w14:paraId="0EE198E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54| 0.1046|  0.980|   0.0081116|   0.0000313|    -1.13111|     0.65796|     1.82323|     0.39105|</w:t>
      </w:r>
    </w:p>
    <w:p w14:paraId="7FB2E9A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55| 0.1046|  0.980|   0.0079469|   0.0000307|    -1.13262|     0.65789|     1.82409|     0.39098|</w:t>
      </w:r>
    </w:p>
    <w:p w14:paraId="0DBA4D1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56| 0.1046|  0.980|   0.0077856|   0.0000301|    -1.13411|     0.65782|     1.82493|     0.39092|</w:t>
      </w:r>
    </w:p>
    <w:p w14:paraId="3F2C1F6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57| 0.1046|  0.980|   0.0076277|   0.0000295|    -1.13556|     0.65775|     1.82575|     0.39085|</w:t>
      </w:r>
    </w:p>
    <w:p w14:paraId="1ABEA20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58| 0.1046|  0.980|   0.0074730|   0.0000289|    -1.13699|     0.65769|     1.82655|     0.39079|</w:t>
      </w:r>
    </w:p>
    <w:p w14:paraId="1E5A523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59| 0.1046|  0.980|   0.0073215|   0.0000283|    -1.13839|     0.65762|     1.82734|     0.39072|</w:t>
      </w:r>
    </w:p>
    <w:p w14:paraId="0A11BF6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60| 0.1046|  0.980|   0.0071732|   0.0000278|    -1.13976|     0.65756|     1.82812|     0.39066|</w:t>
      </w:r>
    </w:p>
    <w:p w14:paraId="65E7E88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61| 0.1046|  0.980|   0.0070279|   0.0000272|    -1.14110|     0.65750|     1.82887|     0.39060|</w:t>
      </w:r>
    </w:p>
    <w:p w14:paraId="0CD1037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62| 0.1046|  0.980|   0.0068856|   0.0000267|    -1.14242|     0.65744|     1.82962|     0.39054|</w:t>
      </w:r>
    </w:p>
    <w:p w14:paraId="497E1C4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63| 0.1046|  0.980|   0.0067463|   0.0000261|    -1.14371|     0.65738|     1.83034|     0.39049|</w:t>
      </w:r>
    </w:p>
    <w:p w14:paraId="060FD74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64| 0.1046|  0.980|   0.0066098|   0.0000256|    -1.14498|     0.65732|     1.83106|     0.39043|</w:t>
      </w:r>
    </w:p>
    <w:p w14:paraId="28C20EC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65| 0.1046|  0.980|   0.0064762|   0.0000251|    -1.14622|     0.65726|     1.83176|     0.39037|</w:t>
      </w:r>
    </w:p>
    <w:p w14:paraId="37BD3E7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66| 0.1046|  0.980|   0.0063453|   0.0000246|    -1.14743|     0.65721|     1.83244|     0.39032|</w:t>
      </w:r>
    </w:p>
    <w:p w14:paraId="7212E73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lastRenderedPageBreak/>
        <w:t xml:space="preserve">    167| 0.1046|  0.980|   0.0062171|   0.0000241|    -1.14863|     0.65715|     1.83311|     0.39026|</w:t>
      </w:r>
    </w:p>
    <w:p w14:paraId="5A3E51A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68| 0.1046|  0.980|   0.0060915|   0.0000236|    -1.14979|     0.65710|     1.83377|     0.39021|</w:t>
      </w:r>
    </w:p>
    <w:p w14:paraId="23D0220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69| 0.1046|  0.980|   0.0059685|   0.0000232|    -1.15094|     0.65705|     1.83442|     0.39016|</w:t>
      </w:r>
    </w:p>
    <w:p w14:paraId="02B5572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70| 0.1046|  0.980|   0.0058480|   0.0000227|    -1.15206|     0.65700|     1.83505|     0.39011|</w:t>
      </w:r>
    </w:p>
    <w:p w14:paraId="01DC73D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71| 0.1046|  0.980|   0.0057301|   0.0000223|    -1.15316|     0.65695|     1.83567|     0.39006|</w:t>
      </w:r>
    </w:p>
    <w:p w14:paraId="0155CE3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72| 0.1046|  0.980|   0.0056145|   0.0000218|    -1.15424|     0.65690|     1.83628|     0.39001|</w:t>
      </w:r>
    </w:p>
    <w:p w14:paraId="53D3DD4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73| 0.1046|  0.980|   0.0055013|   0.0000214|    -1.15530|     0.65685|     1.83688|     0.38996|</w:t>
      </w:r>
    </w:p>
    <w:p w14:paraId="01DDAB5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74| 0.1046|  0.980|   0.0053904|   0.0000210|    -1.15633|     0.65680|     1.83746|     0.38992|</w:t>
      </w:r>
    </w:p>
    <w:p w14:paraId="3002914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75| 0.1046|  0.980|   0.0052818|   0.0000206|    -1.15735|     0.65675|     1.83803|     0.38987|</w:t>
      </w:r>
    </w:p>
    <w:p w14:paraId="6D8D245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76| 0.1046|  0.980|   0.0051754|   0.0000201|    -1.15834|     0.65671|     1.83859|     0.38983|</w:t>
      </w:r>
    </w:p>
    <w:p w14:paraId="5AB9227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77| 0.1046|  0.980|   0.0050711|   0.0000197|    -1.15932|     0.65666|     1.83914|     0.38978|</w:t>
      </w:r>
    </w:p>
    <w:p w14:paraId="0B6CBE1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78| 0.1046|  0.980|   0.0049690|   0.0000194|    -1.16027|     0.65662|     1.83968|     0.38974|</w:t>
      </w:r>
    </w:p>
    <w:p w14:paraId="65C590C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79| 0.1046|  0.980|   0.0048690|   0.0000190|    -1.16121|     0.65658|     1.84021|     0.38970|</w:t>
      </w:r>
    </w:p>
    <w:p w14:paraId="674F4DD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80| 0.1046|  0.980|   0.0047710|   0.0000186|    -1.16213|     0.65653|     1.84073|     0.38966|</w:t>
      </w:r>
    </w:p>
    <w:p w14:paraId="686A62D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81| 0.1046|  0.980|   0.0046751|   0.0000182|    -1.16303|     0.65649|     1.84123|     0.38962|</w:t>
      </w:r>
    </w:p>
    <w:p w14:paraId="545E7FE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82| 0.1046|  0.980|   0.0045811|   0.0000179|    -1.16391|     0.65645|     1.84173|     0.38958|</w:t>
      </w:r>
    </w:p>
    <w:p w14:paraId="485D00A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83| 0.1046|  0.980|   0.0044889|   0.0000175|    -1.16477|     0.65641|     1.84222|     0.38954|</w:t>
      </w:r>
    </w:p>
    <w:p w14:paraId="32EE002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84| 0.1046|  0.980|   0.0043987|   0.0000172|    -1.16562|     0.65637|     1.84270|     0.38950|</w:t>
      </w:r>
    </w:p>
    <w:p w14:paraId="6F89701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85| 0.1046|  0.980|   0.0043103|   0.0000168|    -1.16645|     0.65634|     1.84317|     0.38946|</w:t>
      </w:r>
    </w:p>
    <w:p w14:paraId="069E604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86| 0.1046|  0.980|   0.0042237|   0.0000165|    -1.16727|     0.65630|     1.84363|     0.38943|</w:t>
      </w:r>
    </w:p>
    <w:p w14:paraId="04E12F2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87| 0.1046|  0.980|   0.0041389|   0.0000162|    -1.16806|     0.65626|     1.84408|     0.38939|</w:t>
      </w:r>
    </w:p>
    <w:p w14:paraId="4DD9F7E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88| 0.1046|  0.980|   0.0040558|   0.0000158|    -1.16885|     0.65623|     1.84452|     0.38935|</w:t>
      </w:r>
    </w:p>
    <w:p w14:paraId="3E09315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89| 0.1046|  0.980|   0.0039744|   0.0000155|    -1.16961|     0.65619|     1.84495|     0.38932|</w:t>
      </w:r>
    </w:p>
    <w:p w14:paraId="01B796B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90| 0.1046|  0.980|   0.0038946|   0.0000152|    -1.17036|     0.65616|     1.84537|     0.38929|</w:t>
      </w:r>
    </w:p>
    <w:p w14:paraId="7B1D29A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91| 0.1046|  0.980|   0.0038164|   0.0000149|    -1.17110|     0.65612|     1.84579|     0.38925|</w:t>
      </w:r>
    </w:p>
    <w:p w14:paraId="28D45A6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92| 0.1046|  0.980|   0.0037399|   0.0000146|    -1.17182|     0.65609|     1.84619|     0.38922|</w:t>
      </w:r>
    </w:p>
    <w:p w14:paraId="759C940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93| 0.1046|  0.980|   0.0036649|   0.0000143|    -1.17253|     0.65606|     1.84659|     0.38919|</w:t>
      </w:r>
    </w:p>
    <w:p w14:paraId="12E6D6D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94| 0.1046|  0.980|   0.0035914|   0.0000140|    -1.17322|     0.65603|     1.84699|     0.38916|</w:t>
      </w:r>
    </w:p>
    <w:p w14:paraId="3CCD905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95| 0.1046|  0.980|   0.0035194|   0.0000138|    -1.17390|     0.65599|     1.84737|     0.38913|</w:t>
      </w:r>
    </w:p>
    <w:p w14:paraId="3527FC7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96| 0.1046|  0.980|   0.0034488|   0.0000135|    -1.17457|     0.65596|     1.84774|     0.38910|</w:t>
      </w:r>
    </w:p>
    <w:p w14:paraId="5A0DB31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97| 0.1046|  0.980|   0.0033797|   0.0000132|    -1.17522|     0.65593|     1.84811|     0.38907|</w:t>
      </w:r>
    </w:p>
    <w:p w14:paraId="5A9CE40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98| 0.1046|  0.980|   0.0033120|   0.0000130|    -1.17586|     0.65590|     1.84847|     0.38904|</w:t>
      </w:r>
    </w:p>
    <w:p w14:paraId="4FE4DCD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99| 0.1046|  0.980|   0.0032456|   0.0000127|    -1.17649|     0.65588|     1.84883|     0.38901|</w:t>
      </w:r>
    </w:p>
    <w:p w14:paraId="19F957C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00| 0.1046|  0.980|   0.0031806|   0.0000125|    -1.17711|     0.65585|     1.84917|     0.38898|</w:t>
      </w:r>
    </w:p>
    <w:p w14:paraId="0DA9838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01| 0.1046|  0.980|   0.0031169|   0.0000122|    -1.17771|     0.65582|     1.84951|     0.38896|</w:t>
      </w:r>
    </w:p>
    <w:p w14:paraId="3B278CC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02| 0.1046|  0.980|   0.0030545|   0.0000120|    -1.17830|     0.65579|     1.84985|     0.38893|</w:t>
      </w:r>
    </w:p>
    <w:p w14:paraId="7750E47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03| 0.1046|  0.980|   0.0029934|   0.0000117|    -1.17888|     0.65577|     1.85017|     0.38890|</w:t>
      </w:r>
    </w:p>
    <w:p w14:paraId="7558B2B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04| 0.1046|  0.980|   0.0029335|   0.0000115|    -1.17945|     0.65574|     1.85049|     0.38888|</w:t>
      </w:r>
    </w:p>
    <w:p w14:paraId="66CC230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05| 0.1046|  0.980|   0.0028748|   0.0000113|    -1.18000|     0.65571|     1.85081|     0.38885|</w:t>
      </w:r>
    </w:p>
    <w:p w14:paraId="40682DE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06| 0.1046|  0.980|   0.0028172|   0.0000110|    -1.18055|     0.65569|     1.85111|     0.38883|</w:t>
      </w:r>
    </w:p>
    <w:p w14:paraId="77B54AB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07| 0.1046|  0.980|   0.0027609|   0.0000108|    -1.18108|     0.65566|     1.85142|     0.38880|</w:t>
      </w:r>
    </w:p>
    <w:p w14:paraId="00FFFB8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08| 0.1046|  0.980|   0.0027057|   0.0000106|    -1.18161|     0.65564|     1.85171|     0.38878|</w:t>
      </w:r>
    </w:p>
    <w:p w14:paraId="7760B0D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09| 0.1046|  0.980|   0.0026515|   0.0000104|    -1.18212|     0.65562|     1.85200|     0.38876|</w:t>
      </w:r>
    </w:p>
    <w:p w14:paraId="536E448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10| 0.1046|  0.980|   0.0025985|   0.0000102|    -1.18262|     0.65559|     1.85228|     0.38873|</w:t>
      </w:r>
    </w:p>
    <w:p w14:paraId="4847316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11| 0.1046|  0.980|   0.0025466|   0.0000100|    -1.18312|     0.65557|     1.85256|     0.38871|</w:t>
      </w:r>
    </w:p>
    <w:p w14:paraId="6E3E1D4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12| 0.1046|  0.980|   0.0024957|   0.0000098|    -1.18360|     0.65555|     1.85284|     0.38869|</w:t>
      </w:r>
    </w:p>
    <w:p w14:paraId="5FF5C16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13| 0.1046|  0.980|   0.0024458|   0.0000096|    -1.18407|     0.65553|     1.85310|     0.38867|</w:t>
      </w:r>
    </w:p>
    <w:p w14:paraId="72093E1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14| 0.1046|  0.980|   0.0023969|   0.0000094|    -1.18454|     0.65551|     1.85336|     0.38865|</w:t>
      </w:r>
    </w:p>
    <w:p w14:paraId="67A008F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15| 0.1046|  0.980|   0.0023490|   0.0000092|    -1.18499|     0.65549|     1.85362|     0.38863|</w:t>
      </w:r>
    </w:p>
    <w:p w14:paraId="0184DB7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16| 0.1046|  0.980|   0.0023021|   0.0000090|    -1.18544|     0.65546|     1.85387|     0.38861|</w:t>
      </w:r>
    </w:p>
    <w:p w14:paraId="60E39DF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17| 0.1046|  0.980|   0.0022561|   0.0000089|    -1.18588|     0.65544|     1.85412|     0.38859|</w:t>
      </w:r>
    </w:p>
    <w:p w14:paraId="172F3E9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18| 0.1046|  0.980|   0.0022110|   0.0000087|    -1.18631|     0.65543|     1.85436|     0.38857|</w:t>
      </w:r>
    </w:p>
    <w:p w14:paraId="0A80AE2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19| 0.1046|  0.980|   0.0021669|   0.0000085|    -1.18673|     0.65541|     1.85460|     0.38855|</w:t>
      </w:r>
    </w:p>
    <w:p w14:paraId="05A4CCD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20| 0.1046|  0.980|   0.0021236|   0.0000083|    -1.18714|     0.65539|     1.85483|     0.38853|</w:t>
      </w:r>
    </w:p>
    <w:p w14:paraId="1E53AF2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21| 0.1046|  0.980|   0.0020812|   0.0000082|    -1.18754|     0.65537|     1.85506|     0.38851|</w:t>
      </w:r>
    </w:p>
    <w:p w14:paraId="0B720FA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22| 0.1046|  0.980|   0.0020397|   0.0000080|    -1.18794|     0.65535|     1.85528|     0.38850|</w:t>
      </w:r>
    </w:p>
    <w:p w14:paraId="31CE656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23| 0.1046|  0.980|   0.0019989|   0.0000079|    -1.18832|     0.65533|     1.85550|     0.38848|</w:t>
      </w:r>
    </w:p>
    <w:p w14:paraId="56144EE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24| 0.1046|  0.980|   0.0019590|   0.0000077|    -1.18870|     0.65532|     1.85571|     0.38846|</w:t>
      </w:r>
    </w:p>
    <w:p w14:paraId="64238F6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25| 0.1046|  0.980|   0.0019200|   0.0000075|    -1.18908|     0.65530|     1.85592|     0.38844|</w:t>
      </w:r>
    </w:p>
    <w:p w14:paraId="4341C8B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26| 0.1046|  0.980|   0.0018816|   0.0000074|    -1.18944|     0.65528|     1.85613|     0.38843|</w:t>
      </w:r>
    </w:p>
    <w:p w14:paraId="4DBF2F2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27| 0.1046|  0.980|   0.0018441|   0.0000072|    -1.18980|     0.65526|     1.85633|     0.38841|</w:t>
      </w:r>
    </w:p>
    <w:p w14:paraId="3A8127B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28| 0.1046|  0.980|   0.0018073|   0.0000071|    -1.19015|     0.65525|     1.85653|     0.38840|</w:t>
      </w:r>
    </w:p>
    <w:p w14:paraId="07DC651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29| 0.1046|  0.980|   0.0017713|   0.0000070|    -1.19049|     0.65523|     1.85672|     0.38838|</w:t>
      </w:r>
    </w:p>
    <w:p w14:paraId="2D1E777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lastRenderedPageBreak/>
        <w:t xml:space="preserve">    230| 0.1046|  0.980|   0.0017359|   0.0000068|    -1.19083|     0.65522|     1.85691|     0.38837|</w:t>
      </w:r>
    </w:p>
    <w:p w14:paraId="04D93FB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31| 0.1046|  0.980|   0.0017013|   0.0000067|    -1.19116|     0.65520|     1.85710|     0.38835|</w:t>
      </w:r>
    </w:p>
    <w:p w14:paraId="1D6CEC4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32| 0.1046|  0.980|   0.0016674|   0.0000066|    -1.19149|     0.65519|     1.85728|     0.38834|</w:t>
      </w:r>
    </w:p>
    <w:p w14:paraId="76B203A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33| 0.1046|  0.980|   0.0016341|   0.0000064|    -1.19180|     0.65517|     1.85746|     0.38832|</w:t>
      </w:r>
    </w:p>
    <w:p w14:paraId="264270D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34| 0.1046|  0.980|   0.0016015|   0.0000063|    -1.19211|     0.65516|     1.85764|     0.38831|</w:t>
      </w:r>
    </w:p>
    <w:p w14:paraId="5DF0907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35| 0.1046|  0.980|   0.0015696|   0.0000062|    -1.19242|     0.65514|     1.85781|     0.38829|</w:t>
      </w:r>
    </w:p>
    <w:p w14:paraId="70E24E2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36| 0.1046|  0.980|   0.0015383|   0.0000061|    -1.19272|     0.65513|     1.85798|     0.38828|</w:t>
      </w:r>
    </w:p>
    <w:p w14:paraId="34DD788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37| 0.1046|  0.980|   0.0015077|   0.0000059|    -1.19301|     0.65512|     1.85814|     0.38827|</w:t>
      </w:r>
    </w:p>
    <w:p w14:paraId="2F66843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38| 0.1046|  0.980|   0.0014776|   0.0000058|    -1.19330|     0.65510|     1.85830|     0.38825|</w:t>
      </w:r>
    </w:p>
    <w:p w14:paraId="0AEB781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39| 0.1046|  0.980|   0.0014482|   0.0000057|    -1.19358|     0.65509|     1.85846|     0.38824|</w:t>
      </w:r>
    </w:p>
    <w:p w14:paraId="066AEE1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40| 0.1046|  0.980|   0.0014193|   0.0000056|    -1.19386|     0.65508|     1.85862|     0.38823|</w:t>
      </w:r>
    </w:p>
    <w:p w14:paraId="4F3C92C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41| 0.1046|  0.980|   0.0013910|   0.0000055|    -1.19413|     0.65507|     1.85877|     0.38822|</w:t>
      </w:r>
    </w:p>
    <w:p w14:paraId="61D73BB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42| 0.1046|  0.980|   0.0013633|   0.0000054|    -1.19439|     0.65505|     1.85892|     0.38821|</w:t>
      </w:r>
    </w:p>
    <w:p w14:paraId="191A1B5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43| 0.1046|  0.980|   0.0013361|   0.0000053|    -1.19465|     0.65504|     1.85907|     0.38819|</w:t>
      </w:r>
    </w:p>
    <w:p w14:paraId="1997C63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44| 0.1046|  0.980|   0.0013095|   0.0000052|    -1.19491|     0.65503|     1.85921|     0.38818|</w:t>
      </w:r>
    </w:p>
    <w:p w14:paraId="6E9C6EF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45| 0.1046|  0.980|   0.0012834|   0.0000051|    -1.19515|     0.65502|     1.85935|     0.38817|</w:t>
      </w:r>
    </w:p>
    <w:p w14:paraId="0259058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46| 0.1046|  0.980|   0.0012579|   0.0000050|    -1.19540|     0.65501|     1.85949|     0.38816|</w:t>
      </w:r>
    </w:p>
    <w:p w14:paraId="2C357D6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47| 0.1046|  0.980|   0.0012328|   0.0000049|    -1.19564|     0.65500|     1.85962|     0.38815|</w:t>
      </w:r>
    </w:p>
    <w:p w14:paraId="1B19D50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48| 0.1046|  0.980|   0.0012083|   0.0000048|    -1.19587|     0.65499|     1.85976|     0.38814|</w:t>
      </w:r>
    </w:p>
    <w:p w14:paraId="490F60B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49| 0.1046|  0.980|   0.0011842|   0.0000047|    -1.19610|     0.65498|     1.85989|     0.38813|</w:t>
      </w:r>
    </w:p>
    <w:p w14:paraId="6DFF06A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50| 0.1046|  0.980|   0.0011606|   0.0000046|    -1.19633|     0.65497|     1.86001|     0.38812|</w:t>
      </w:r>
    </w:p>
    <w:p w14:paraId="6BAF264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51| 0.1046|  0.980|   0.0011375|   0.0000045|    -1.19655|     0.65495|     1.86014|     0.38811|</w:t>
      </w:r>
    </w:p>
    <w:p w14:paraId="395B99E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52| 0.1046|  0.980|   0.0011149|   0.0000044|    -1.19677|     0.65495|     1.86026|     0.38810|</w:t>
      </w:r>
    </w:p>
    <w:p w14:paraId="0A2C0A5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53| 0.1046|  0.980|   0.0010927|   0.0000043|    -1.19698|     0.65494|     1.86038|     0.38809|</w:t>
      </w:r>
    </w:p>
    <w:p w14:paraId="5696444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54| 0.1046|  0.980|   0.0010709|   0.0000042|    -1.19719|     0.65493|     1.86050|     0.38808|</w:t>
      </w:r>
    </w:p>
    <w:p w14:paraId="5DC68EB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55| 0.1046|  0.980|   0.0010496|   0.0000041|    -1.19739|     0.65492|     1.86061|     0.38807|</w:t>
      </w:r>
    </w:p>
    <w:p w14:paraId="255D04E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56| 0.1046|  0.980|   0.0010287|   0.0000041|    -1.19759|     0.65491|     1.86073|     0.38806|</w:t>
      </w:r>
    </w:p>
    <w:p w14:paraId="7C91DB4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57| 0.1046|  0.980|   0.0010082|   0.0000040|    -1.19779|     0.65490|     1.86084|     0.38805|</w:t>
      </w:r>
    </w:p>
    <w:p w14:paraId="0295DF9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58| 0.1046|  0.980|   0.0009882|   0.0000039|    -1.19798|     0.65489|     1.86095|     0.38804|</w:t>
      </w:r>
    </w:p>
    <w:p w14:paraId="4AAFE26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59| 0.1046|  0.980|   0.0009685|   0.0000038|    -1.19817|     0.65488|     1.86105|     0.38804|</w:t>
      </w:r>
    </w:p>
    <w:p w14:paraId="588D398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60| 0.1046|  0.980|   0.0009492|   0.0000037|    -1.19835|     0.65487|     1.86116|     0.38803|</w:t>
      </w:r>
    </w:p>
    <w:p w14:paraId="3CE4ABB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61| 0.1046|  0.980|   0.0009303|   0.0000037|    -1.19854|     0.65486|     1.86126|     0.38802|</w:t>
      </w:r>
    </w:p>
    <w:p w14:paraId="2B9B48E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62| 0.1046|  0.980|   0.0009118|   0.0000036|    -1.19871|     0.65486|     1.86136|     0.38801|</w:t>
      </w:r>
    </w:p>
    <w:p w14:paraId="7F48376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63| 0.1046|  0.980|   0.0008937|   0.0000035|    -1.19889|     0.65485|     1.86146|     0.38800|</w:t>
      </w:r>
    </w:p>
    <w:p w14:paraId="10817B4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64| 0.1046|  0.980|   0.0008759|   0.0000035|    -1.19906|     0.65484|     1.86155|     0.38800|</w:t>
      </w:r>
    </w:p>
    <w:p w14:paraId="5264049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65| 0.1046|  0.980|   0.0008585|   0.0000034|    -1.19922|     0.65483|     1.86165|     0.38799|</w:t>
      </w:r>
    </w:p>
    <w:p w14:paraId="62105FC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66| 0.1046|  0.980|   0.0008414|   0.0000033|    -1.19939|     0.65482|     1.86174|     0.38798|</w:t>
      </w:r>
    </w:p>
    <w:p w14:paraId="29384AF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67| 0.1046|  0.980|   0.0008247|   0.0000033|    -1.19955|     0.65482|     1.86183|     0.38797|</w:t>
      </w:r>
    </w:p>
    <w:p w14:paraId="6FA0932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68| 0.1046|  0.980|   0.0008083|   0.0000032|    -1.19971|     0.65481|     1.86192|     0.38797|</w:t>
      </w:r>
    </w:p>
    <w:p w14:paraId="7E39826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69| 0.1046|  0.980|   0.0007922|   0.0000031|    -1.19986|     0.65480|     1.86201|     0.38796|</w:t>
      </w:r>
    </w:p>
    <w:p w14:paraId="7F4C776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70| 0.1046|  0.980|   0.0007764|   0.0000031|    -1.20001|     0.65480|     1.86209|     0.38795|</w:t>
      </w:r>
    </w:p>
    <w:p w14:paraId="338E212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71| 0.1046|  0.980|   0.0007610|   0.0000030|    -1.20016|     0.65479|     1.86217|     0.38795|</w:t>
      </w:r>
    </w:p>
    <w:p w14:paraId="6E9ADAE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72| 0.1046|  0.980|   0.0007458|   0.0000029|    -1.20031|     0.65478|     1.86226|     0.38794|</w:t>
      </w:r>
    </w:p>
    <w:p w14:paraId="45CD259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73| 0.1046|  0.980|   0.0007310|   0.0000029|    -1.20045|     0.65478|     1.86234|     0.38793|</w:t>
      </w:r>
    </w:p>
    <w:p w14:paraId="6A28D35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74| 0.1046|  0.980|   0.0007165|   0.0000028|    -1.20059|     0.65477|     1.86241|     0.38793|</w:t>
      </w:r>
    </w:p>
    <w:p w14:paraId="3B41CD7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75| 0.1046|  0.980|   0.0007022|   0.0000028|    -1.20072|     0.65476|     1.86249|     0.38792|</w:t>
      </w:r>
    </w:p>
    <w:p w14:paraId="6673FB8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76| 0.1046|  0.980|   0.0006883|   0.0000027|    -1.20086|     0.65476|     1.86257|     0.38791|</w:t>
      </w:r>
    </w:p>
    <w:p w14:paraId="0A86990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77| 0.1046|  0.980|   0.0006746|   0.0000027|    -1.20099|     0.65475|     1.86264|     0.38791|</w:t>
      </w:r>
    </w:p>
    <w:p w14:paraId="68A999F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78| 0.1046|  0.980|   0.0006612|   0.0000026|    -1.20112|     0.65475|     1.86271|     0.38790|</w:t>
      </w:r>
    </w:p>
    <w:p w14:paraId="4D83FB8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79| 0.1046|  0.980|   0.0006480|   0.0000026|    -1.20124|     0.65474|     1.86279|     0.38790|</w:t>
      </w:r>
    </w:p>
    <w:p w14:paraId="5B548A3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80| 0.1046|  0.980|   0.0006351|   0.0000025|    -1.20137|     0.65473|     1.86286|     0.38789|</w:t>
      </w:r>
    </w:p>
    <w:p w14:paraId="5547073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81| 0.1046|  0.980|   0.0006225|   0.0000025|    -1.20149|     0.65473|     1.86292|     0.38789|</w:t>
      </w:r>
    </w:p>
    <w:p w14:paraId="20EDB64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82| 0.1046|  0.980|   0.0006101|   0.0000024|    -1.20161|     0.65472|     1.86299|     0.38788|</w:t>
      </w:r>
    </w:p>
    <w:p w14:paraId="5A75C88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83| 0.1046|  0.980|   0.0005980|   0.0000024|    -1.20172|     0.65472|     1.86306|     0.38788|</w:t>
      </w:r>
    </w:p>
    <w:p w14:paraId="739BF3D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84| 0.1046|  0.980|   0.0005861|   0.0000023|    -1.20184|     0.65471|     1.86312|     0.38787|</w:t>
      </w:r>
    </w:p>
    <w:p w14:paraId="40E6231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85| 0.1046|  0.980|   0.0005745|   0.0000023|    -1.20195|     0.65471|     1.86318|     0.38786|</w:t>
      </w:r>
    </w:p>
    <w:p w14:paraId="57DC4A9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86| 0.1046|  0.980|   0.0005630|   0.0000022|    -1.20206|     0.65470|     1.86325|     0.38786|</w:t>
      </w:r>
    </w:p>
    <w:p w14:paraId="3925A57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87| 0.1046|  0.980|   0.0005518|   0.0000022|    -1.20217|     0.65470|     1.86331|     0.38786|</w:t>
      </w:r>
    </w:p>
    <w:p w14:paraId="744AC68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88| 0.1046|  0.980|   0.0005409|   0.0000021|    -1.20227|     0.65469|     1.86337|     0.38785|</w:t>
      </w:r>
    </w:p>
    <w:p w14:paraId="73AF67F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89| 0.1046|  0.980|   0.0005301|   0.0000021|    -1.20238|     0.65469|     1.86342|     0.38785|</w:t>
      </w:r>
    </w:p>
    <w:p w14:paraId="2B341B5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90| 0.1046|  0.980|   0.0005196|   0.0000020|    -1.20248|     0.65468|     1.86348|     0.38784|</w:t>
      </w:r>
    </w:p>
    <w:p w14:paraId="0908A8E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91| 0.1046|  0.980|   0.0005093|   0.0000020|    -1.20258|     0.65468|     1.86354|     0.38784|</w:t>
      </w:r>
    </w:p>
    <w:p w14:paraId="2C445B6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92| 0.1046|  0.980|   0.0004991|   0.0000020|    -1.20267|     0.65467|     1.86359|     0.38783|</w:t>
      </w:r>
    </w:p>
    <w:p w14:paraId="5573E5D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lastRenderedPageBreak/>
        <w:t xml:space="preserve">    293| 0.1046|  0.980|   0.0004892|   0.0000019|    -1.20277|     0.65467|     1.86365|     0.38783|</w:t>
      </w:r>
    </w:p>
    <w:p w14:paraId="5A46793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94| 0.1046|  0.980|   0.0004795|   0.0000019|    -1.20286|     0.65467|     1.86370|     0.38782|</w:t>
      </w:r>
    </w:p>
    <w:p w14:paraId="5CA5580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95| 0.1046|  0.980|   0.0004700|   0.0000019|    -1.20295|     0.65466|     1.86375|     0.38782|</w:t>
      </w:r>
    </w:p>
    <w:p w14:paraId="4E2FA41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96| 0.1046|  0.980|   0.0004606|   0.0000018|    -1.20304|     0.65466|     1.86380|     0.38782|</w:t>
      </w:r>
    </w:p>
    <w:p w14:paraId="14B7F1F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97| 0.1046|  0.980|   0.0004515|   0.0000018|    -1.20313|     0.65465|     1.86385|     0.38781|</w:t>
      </w:r>
    </w:p>
    <w:p w14:paraId="6FCB174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98| 0.1046|  0.980|   0.0004425|   0.0000017|    -1.20322|     0.65465|     1.86390|     0.38781|</w:t>
      </w:r>
    </w:p>
    <w:p w14:paraId="5D48EA9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99| 0.1046|  0.980|   0.0004337|   0.0000017|    -1.20330|     0.65465|     1.86395|     0.38780|</w:t>
      </w:r>
    </w:p>
    <w:p w14:paraId="515D718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00| 0.1046|  0.980|   0.0004251|   0.0000017|    -1.20339|     0.65464|     1.86399|     0.38780|</w:t>
      </w:r>
    </w:p>
    <w:p w14:paraId="08DA63B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01| 0.1046|  0.980|   0.0004166|   0.0000016|    -1.20347|     0.65464|     1.86404|     0.38780|</w:t>
      </w:r>
    </w:p>
    <w:p w14:paraId="3D2FA15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02| 0.1046|  0.980|   0.0004084|   0.0000016|    -1.20355|     0.65463|     1.86408|     0.38779|</w:t>
      </w:r>
    </w:p>
    <w:p w14:paraId="674C91B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03| 0.1046|  0.980|   0.0004003|   0.0000016|    -1.20362|     0.65463|     1.86413|     0.38779|</w:t>
      </w:r>
    </w:p>
    <w:p w14:paraId="7F7F0BE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04| 0.1046|  0.980|   0.0003923|   0.0000015|    -1.20370|     0.65463|     1.86417|     0.38779|</w:t>
      </w:r>
    </w:p>
    <w:p w14:paraId="47F8380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05| 0.1046|  0.980|   0.0003845|   0.0000015|    -1.20378|     0.65462|     1.86421|     0.38778|</w:t>
      </w:r>
    </w:p>
    <w:p w14:paraId="188ACE8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06| 0.1046|  0.980|   0.0003769|   0.0000015|    -1.20385|     0.65462|     1.86425|     0.38778|</w:t>
      </w:r>
    </w:p>
    <w:p w14:paraId="20228E7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07| 0.1046|  0.980|   0.0003694|   0.0000015|    -1.20392|     0.65462|     1.86430|     0.38778|</w:t>
      </w:r>
    </w:p>
    <w:p w14:paraId="68BFB77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08| 0.1046|  0.980|   0.0003620|   0.0000014|    -1.20399|     0.65461|     1.86434|     0.38777|</w:t>
      </w:r>
    </w:p>
    <w:p w14:paraId="1DEDC9A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09| 0.1046|  0.980|   0.0003549|   0.0000014|    -1.20406|     0.65461|     1.86437|     0.38777|</w:t>
      </w:r>
    </w:p>
    <w:p w14:paraId="465D4CA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10| 0.1046|  0.980|   0.0003478|   0.0000014|    -1.20413|     0.65461|     1.86441|     0.38777|</w:t>
      </w:r>
    </w:p>
    <w:p w14:paraId="045285B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11| 0.1046|  0.980|   0.0003409|   0.0000013|    -1.20420|     0.65460|     1.86445|     0.38776|</w:t>
      </w:r>
    </w:p>
    <w:p w14:paraId="6CE0E8F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12| 0.1046|  0.980|   0.0003341|   0.0000013|    -1.20426|     0.65460|     1.86449|     0.38776|</w:t>
      </w:r>
    </w:p>
    <w:p w14:paraId="0B57298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13| 0.1046|  0.980|   0.0003275|   0.0000013|    -1.20432|     0.65460|     1.86452|     0.38776|</w:t>
      </w:r>
    </w:p>
    <w:p w14:paraId="29DFC31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14| 0.1046|  0.980|   0.0003210|   0.0000013|    -1.20439|     0.65460|     1.86456|     0.38776|</w:t>
      </w:r>
    </w:p>
    <w:p w14:paraId="084BBD3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15| 0.1046|  0.980|   0.0003146|   0.0000012|    -1.20445|     0.65459|     1.86459|     0.38775|</w:t>
      </w:r>
    </w:p>
    <w:p w14:paraId="5CA6D6D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16| 0.1046|  0.980|   0.0003084|   0.0000012|    -1.20451|     0.65459|     1.86463|     0.38775|</w:t>
      </w:r>
    </w:p>
    <w:p w14:paraId="078D23F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17| 0.1046|  0.980|   0.0003022|   0.0000012|    -1.20457|     0.65459|     1.86466|     0.38775|</w:t>
      </w:r>
    </w:p>
    <w:p w14:paraId="4CA8979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18| 0.1046|  0.980|   0.0002962|   0.0000012|    -1.20463|     0.65458|     1.86469|     0.38774|</w:t>
      </w:r>
    </w:p>
    <w:p w14:paraId="7ACD2B5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19| 0.1046|  0.980|   0.0002903|   0.0000011|    -1.20468|     0.65458|     1.86472|     0.38774|</w:t>
      </w:r>
    </w:p>
    <w:p w14:paraId="2C038EA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20| 0.1046|  0.980|   0.0002846|   0.0000011|    -1.20474|     0.65458|     1.86476|     0.38774|</w:t>
      </w:r>
    </w:p>
    <w:p w14:paraId="1F8385F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21| 0.1046|  0.980|   0.0002789|   0.0000011|    -1.20479|     0.65458|     1.86479|     0.38774|</w:t>
      </w:r>
    </w:p>
    <w:p w14:paraId="13B80A0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22| 0.1046|  0.980|   0.0002734|   0.0000011|    -1.20485|     0.65457|     1.86482|     0.38773|</w:t>
      </w:r>
    </w:p>
    <w:p w14:paraId="1665CDE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23| 0.1046|  0.980|   0.0002680|   0.0000011|    -1.20490|     0.65457|     1.86485|     0.38773|</w:t>
      </w:r>
    </w:p>
    <w:p w14:paraId="5A99714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24| 0.1046|  0.980|   0.0002626|   0.0000010|    -1.20495|     0.65457|     1.86487|     0.38773|</w:t>
      </w:r>
    </w:p>
    <w:p w14:paraId="4B9AD65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25| 0.1046|  0.980|   0.0002574|   0.0000010|    -1.20500|     0.65457|     1.86490|     0.38773|</w:t>
      </w:r>
    </w:p>
    <w:p w14:paraId="0E1E31A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26| 0.1046|  0.980|   0.0002523|   0.0000010|    -1.20505|     0.65457|     1.86493|     0.38773|</w:t>
      </w:r>
    </w:p>
    <w:p w14:paraId="3764CB2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27| 0.1046|  0.980|   0.0002473|   0.0000010|    -1.20510|     0.65456|     1.86496|     0.38772|</w:t>
      </w:r>
    </w:p>
    <w:p w14:paraId="30D1B8E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28| 0.1046|  0.980|   0.0002424|   0.0000010|    -1.20514|     0.65456|     1.86498|     0.38772|</w:t>
      </w:r>
    </w:p>
    <w:p w14:paraId="78AF892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29| 0.1046|  0.980|   0.0002376|   0.0000009|    -1.20519|     0.65456|     1.86501|     0.38772|</w:t>
      </w:r>
    </w:p>
    <w:p w14:paraId="012D741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30| 0.1046|  0.980|   0.0002328|   0.0000009|    -1.20524|     0.65456|     1.86504|     0.38772|</w:t>
      </w:r>
    </w:p>
    <w:p w14:paraId="47CB3E7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31| 0.1046|  0.980|   0.0002282|   0.0000009|    -1.20528|     0.65455|     1.86506|     0.38772|</w:t>
      </w:r>
    </w:p>
    <w:p w14:paraId="5B2755B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32| 0.1046|  0.980|   0.0002237|   0.0000009|    -1.20532|     0.65455|     1.86509|     0.38771|</w:t>
      </w:r>
    </w:p>
    <w:p w14:paraId="0F0FF23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33| 0.1046|  0.980|   0.0002193|   0.0000009|    -1.20537|     0.65455|     1.86511|     0.38771|</w:t>
      </w:r>
    </w:p>
    <w:p w14:paraId="71CB422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34| 0.1046|  0.980|   0.0002149|   0.0000008|    -1.20541|     0.65455|     1.86513|     0.38771|</w:t>
      </w:r>
    </w:p>
    <w:p w14:paraId="1DB5B1C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35| 0.1046|  0.980|   0.0002106|   0.0000008|    -1.20545|     0.65455|     1.86516|     0.38771|</w:t>
      </w:r>
    </w:p>
    <w:p w14:paraId="5E71F07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36| 0.1046|  0.980|   0.0002064|   0.0000008|    -1.20549|     0.65454|     1.86518|     0.38771|</w:t>
      </w:r>
    </w:p>
    <w:p w14:paraId="5421EE0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37| 0.1046|  0.980|   0.0002023|   0.0000008|    -1.20553|     0.65454|     1.86520|     0.38770|</w:t>
      </w:r>
    </w:p>
    <w:p w14:paraId="34B5474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38| 0.1046|  0.980|   0.0001983|   0.0000008|    -1.20557|     0.65454|     1.86522|     0.38770|</w:t>
      </w:r>
    </w:p>
    <w:p w14:paraId="297B51B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39| 0.1046|  0.980|   0.0001944|   0.0000008|    -1.20561|     0.65454|     1.86524|     0.38770|</w:t>
      </w:r>
    </w:p>
    <w:p w14:paraId="7AFBCAA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40| 0.1046|  0.980|   0.0001905|   0.0000008|    -1.20564|     0.65454|     1.86527|     0.38770|</w:t>
      </w:r>
    </w:p>
    <w:p w14:paraId="289A405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41| 0.1046|  0.980|   0.0001867|   0.0000007|    -1.20568|     0.65454|     1.86529|     0.38770|</w:t>
      </w:r>
    </w:p>
    <w:p w14:paraId="40A2EAC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42| 0.1046|  0.980|   0.0001830|   0.0000007|    -1.20571|     0.65453|     1.86531|     0.38770|</w:t>
      </w:r>
    </w:p>
    <w:p w14:paraId="45167FD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43| 0.1046|  0.980|   0.0001794|   0.0000007|    -1.20575|     0.65453|     1.86533|     0.38769|</w:t>
      </w:r>
    </w:p>
    <w:p w14:paraId="0B33D60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44| 0.1046|  0.980|   0.0001758|   0.0000007|    -1.20578|     0.65453|     1.86535|     0.38769|</w:t>
      </w:r>
    </w:p>
    <w:p w14:paraId="5EA7238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45| 0.1046|  0.980|   0.0001724|   0.0000007|    -1.20582|     0.65453|     1.86536|     0.38769|</w:t>
      </w:r>
    </w:p>
    <w:p w14:paraId="4D0B19C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46| 0.1046|  0.980|   0.0001689|   0.0000007|    -1.20585|     0.65453|     1.86538|     0.38769|</w:t>
      </w:r>
    </w:p>
    <w:p w14:paraId="3DE9E84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47| 0.1046|  0.980|   0.0001656|   0.0000007|    -1.20588|     0.65453|     1.86540|     0.38769|</w:t>
      </w:r>
    </w:p>
    <w:p w14:paraId="5180A99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48| 0.1046|  0.980|   0.0001623|   0.0000006|    -1.20591|     0.65453|     1.86542|     0.38769|</w:t>
      </w:r>
    </w:p>
    <w:p w14:paraId="4FF799E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49| 0.1046|  0.980|   0.0001591|   0.0000006|    -1.20595|     0.65452|     1.86544|     0.38769|</w:t>
      </w:r>
    </w:p>
    <w:p w14:paraId="68D79FF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50| 0.1046|  0.980|   0.0001559|   0.0000006|    -1.20598|     0.65452|     1.86545|     0.38768|</w:t>
      </w:r>
    </w:p>
    <w:p w14:paraId="33207BE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51| 0.1046|  0.980|   0.0001528|   0.0000006|    -1.20601|     0.65452|     1.86547|     0.38768|</w:t>
      </w:r>
    </w:p>
    <w:p w14:paraId="003F31F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52| 0.1046|  0.980|   0.0001498|   0.0000006|    -1.20603|     0.65452|     1.86549|     0.38768|</w:t>
      </w:r>
    </w:p>
    <w:p w14:paraId="136C24F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53| 0.1046|  0.980|   0.0001468|   0.0000006|    -1.20606|     0.65452|     1.86550|     0.38768|</w:t>
      </w:r>
    </w:p>
    <w:p w14:paraId="36D33B4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54| 0.1046|  0.980|   0.0001439|   0.0000006|    -1.20609|     0.65452|     1.86552|     0.38768|</w:t>
      </w:r>
    </w:p>
    <w:p w14:paraId="6096CED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55| 0.1046|  0.980|   0.0001410|   0.0000006|    -1.20612|     0.65452|     1.86553|     0.38768|</w:t>
      </w:r>
    </w:p>
    <w:p w14:paraId="1489362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lastRenderedPageBreak/>
        <w:t xml:space="preserve">    356| 0.1046|  0.980|   0.0001382|   0.0000005|    -1.20615|     0.65451|     1.86555|     0.38768|</w:t>
      </w:r>
    </w:p>
    <w:p w14:paraId="6EEED37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57| 0.1046|  0.980|   0.0001355|   0.0000005|    -1.20617|     0.65451|     1.86556|     0.38767|</w:t>
      </w:r>
    </w:p>
    <w:p w14:paraId="5B33C55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58| 0.1046|  0.980|   0.0001328|   0.0000005|    -1.20620|     0.65451|     1.86558|     0.38767|</w:t>
      </w:r>
    </w:p>
    <w:p w14:paraId="6C26622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59| 0.1046|  0.980|   0.0001302|   0.0000005|    -1.20622|     0.65451|     1.86559|     0.38767|</w:t>
      </w:r>
    </w:p>
    <w:p w14:paraId="1790AAA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60| 0.1046|  0.980|   0.0001276|   0.0000005|    -1.20625|     0.65451|     1.86561|     0.38767|</w:t>
      </w:r>
    </w:p>
    <w:p w14:paraId="23EF373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61| 0.1046|  0.980|   0.0001250|   0.0000005|    -1.20627|     0.65451|     1.86562|     0.38767|</w:t>
      </w:r>
    </w:p>
    <w:p w14:paraId="2B25E01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62| 0.1046|  0.980|   0.0001226|   0.0000005|    -1.20630|     0.65451|     1.86563|     0.38767|</w:t>
      </w:r>
    </w:p>
    <w:p w14:paraId="6712CB8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63| 0.1046|  0.980|   0.0001201|   0.0000005|    -1.20632|     0.65451|     1.86565|     0.38767|</w:t>
      </w:r>
    </w:p>
    <w:p w14:paraId="571655C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64| 0.1046|  0.980|   0.0001177|   0.0000005|    -1.20634|     0.65451|     1.86566|     0.38767|</w:t>
      </w:r>
    </w:p>
    <w:p w14:paraId="0EE5906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65| 0.1046|  0.980|   0.0001154|   0.0000005|    -1.20637|     0.65450|     1.86567|     0.38767|</w:t>
      </w:r>
    </w:p>
    <w:p w14:paraId="17E29D5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66| 0.1046|  0.980|   0.0001131|   0.0000004|    -1.20639|     0.65450|     1.86569|     0.38767|</w:t>
      </w:r>
    </w:p>
    <w:p w14:paraId="6BBAA9C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67| 0.1046|  0.980|   0.0001109|   0.0000004|    -1.20641|     0.65450|     1.86570|     0.38766|</w:t>
      </w:r>
    </w:p>
    <w:p w14:paraId="730F562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68| 0.1046|  0.980|   0.0001087|   0.0000004|    -1.20643|     0.65450|     1.86571|     0.38766|</w:t>
      </w:r>
    </w:p>
    <w:p w14:paraId="2E6A39B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69| 0.1046|  0.980|   0.0001065|   0.0000004|    -1.20645|     0.65450|     1.86572|     0.38766|</w:t>
      </w:r>
    </w:p>
    <w:p w14:paraId="3C34157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70| 0.1046|  0.980|   0.0001044|   0.0000004|    -1.20647|     0.65450|     1.86573|     0.38766|</w:t>
      </w:r>
    </w:p>
    <w:p w14:paraId="3527573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71| 0.1046|  0.980|   0.0001023|   0.0000004|    -1.20649|     0.65450|     1.86574|     0.38766|</w:t>
      </w:r>
    </w:p>
    <w:p w14:paraId="414A61B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72| 0.1046|  0.980|   0.0001003|   0.0000004|    -1.20651|     0.65450|     1.86576|     0.38766|</w:t>
      </w:r>
    </w:p>
    <w:p w14:paraId="5D93061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73| 0.1046|  0.980|   0.0000983|   0.0000004|    -1.20653|     0.65450|     1.86577|     0.38766|</w:t>
      </w:r>
    </w:p>
    <w:p w14:paraId="6C5E6A9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</w:p>
    <w:p w14:paraId="7D2B02F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>Метод наискорейшего спуска</w:t>
      </w:r>
    </w:p>
    <w:p w14:paraId="761D5987" w14:textId="2C5D9332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               </w:t>
      </w:r>
      <w:r w:rsidR="009B0E2E">
        <w:rPr>
          <w:sz w:val="20"/>
          <w:szCs w:val="20"/>
          <w:lang w:val="en-US"/>
        </w:rPr>
        <w:t xml:space="preserve">          </w:t>
      </w:r>
      <w:r w:rsidRPr="00956083">
        <w:rPr>
          <w:sz w:val="20"/>
          <w:szCs w:val="20"/>
        </w:rPr>
        <w:t xml:space="preserve">  |       Норма</w:t>
      </w:r>
      <w:r w:rsidR="009B0E2E">
        <w:rPr>
          <w:sz w:val="20"/>
          <w:szCs w:val="20"/>
          <w:lang w:val="en-US"/>
        </w:rPr>
        <w:t xml:space="preserve"> </w:t>
      </w:r>
      <w:r w:rsidRPr="00956083">
        <w:rPr>
          <w:sz w:val="20"/>
          <w:szCs w:val="20"/>
        </w:rPr>
        <w:t>|      Оценка</w:t>
      </w:r>
      <w:r w:rsidR="009B0E2E">
        <w:rPr>
          <w:sz w:val="20"/>
          <w:szCs w:val="20"/>
          <w:lang w:val="en-US"/>
        </w:rPr>
        <w:t xml:space="preserve">   </w:t>
      </w:r>
      <w:r w:rsidRPr="00956083">
        <w:rPr>
          <w:sz w:val="20"/>
          <w:szCs w:val="20"/>
        </w:rPr>
        <w:t>|</w:t>
      </w:r>
    </w:p>
    <w:p w14:paraId="5F0078DE" w14:textId="641A2EF6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Itr|    Tau</w:t>
      </w:r>
      <w:r w:rsidR="009B0E2E" w:rsidRPr="009B0E2E">
        <w:rPr>
          <w:sz w:val="20"/>
          <w:szCs w:val="20"/>
        </w:rPr>
        <w:t xml:space="preserve">  </w:t>
      </w:r>
      <w:r w:rsidRPr="00956083">
        <w:rPr>
          <w:sz w:val="20"/>
          <w:szCs w:val="20"/>
        </w:rPr>
        <w:t>|      q</w:t>
      </w:r>
      <w:r w:rsidR="009B0E2E" w:rsidRPr="009B0E2E">
        <w:rPr>
          <w:sz w:val="20"/>
          <w:szCs w:val="20"/>
        </w:rPr>
        <w:t xml:space="preserve">   </w:t>
      </w:r>
      <w:r w:rsidRPr="00956083">
        <w:rPr>
          <w:sz w:val="20"/>
          <w:szCs w:val="20"/>
        </w:rPr>
        <w:t>|     невязки</w:t>
      </w:r>
      <w:r w:rsidR="009B0E2E" w:rsidRPr="009B0E2E">
        <w:rPr>
          <w:sz w:val="20"/>
          <w:szCs w:val="20"/>
        </w:rPr>
        <w:t xml:space="preserve"> </w:t>
      </w:r>
      <w:r w:rsidRPr="00956083">
        <w:rPr>
          <w:sz w:val="20"/>
          <w:szCs w:val="20"/>
        </w:rPr>
        <w:t>|погрешности|        x[1]</w:t>
      </w:r>
      <w:r w:rsidR="009B0E2E" w:rsidRPr="009B0E2E">
        <w:rPr>
          <w:sz w:val="20"/>
          <w:szCs w:val="20"/>
        </w:rPr>
        <w:t xml:space="preserve">  </w:t>
      </w:r>
      <w:r w:rsidRPr="00956083">
        <w:rPr>
          <w:sz w:val="20"/>
          <w:szCs w:val="20"/>
        </w:rPr>
        <w:t>|        x[2]</w:t>
      </w:r>
      <w:r w:rsidR="009B0E2E" w:rsidRPr="009B0E2E">
        <w:rPr>
          <w:sz w:val="20"/>
          <w:szCs w:val="20"/>
        </w:rPr>
        <w:t xml:space="preserve">   </w:t>
      </w:r>
      <w:r w:rsidRPr="00956083">
        <w:rPr>
          <w:sz w:val="20"/>
          <w:szCs w:val="20"/>
        </w:rPr>
        <w:t>|        x[3]</w:t>
      </w:r>
      <w:r w:rsidR="009B0E2E" w:rsidRPr="009B0E2E">
        <w:rPr>
          <w:sz w:val="20"/>
          <w:szCs w:val="20"/>
        </w:rPr>
        <w:t xml:space="preserve">   </w:t>
      </w:r>
      <w:r w:rsidRPr="00956083">
        <w:rPr>
          <w:sz w:val="20"/>
          <w:szCs w:val="20"/>
        </w:rPr>
        <w:t>|        x[4]</w:t>
      </w:r>
      <w:r w:rsidR="009B0E2E" w:rsidRPr="009B0E2E">
        <w:rPr>
          <w:sz w:val="20"/>
          <w:szCs w:val="20"/>
        </w:rPr>
        <w:t xml:space="preserve">    </w:t>
      </w:r>
      <w:r w:rsidRPr="00956083">
        <w:rPr>
          <w:sz w:val="20"/>
          <w:szCs w:val="20"/>
        </w:rPr>
        <w:t>|</w:t>
      </w:r>
    </w:p>
    <w:p w14:paraId="3029BAF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1| 0.1802|  0.721|   5.5500000|   0.2792793|     0.18018|     0.36036|     0.54054|     0.72072|</w:t>
      </w:r>
    </w:p>
    <w:p w14:paraId="4BF7235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2| 0.0864|  0.228|   2.6969787|   0.5564352|     0.24480|     0.32766|     0.70483|     0.59770|</w:t>
      </w:r>
    </w:p>
    <w:p w14:paraId="6312EF7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3| 0.1268|  1.163|   2.0265103|  -0.0267199|     0.20799|     0.51866|     0.74330|     0.57897|</w:t>
      </w:r>
    </w:p>
    <w:p w14:paraId="6879403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4| 0.0878|  0.564|   1.4419523|   0.0831975|     0.23818|     0.49709|     0.85111|     0.52115|</w:t>
      </w:r>
    </w:p>
    <w:p w14:paraId="0EA10FE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5| 0.1294|  1.044|   0.9834076|  -0.0046967|     0.20195|     0.60960|     0.88390|     0.52141|</w:t>
      </w:r>
    </w:p>
    <w:p w14:paraId="53EB611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6| 0.0894|  0.638|   0.8404148|   0.0406710|     0.21142|     0.59179|     0.95574|     0.48713|</w:t>
      </w:r>
    </w:p>
    <w:p w14:paraId="07F973B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7| 0.1338|  0.976|   0.5345878|   0.0017506|     0.17254|     0.66187|     0.97986|     0.49054|</w:t>
      </w:r>
    </w:p>
    <w:p w14:paraId="07D9400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8| 0.0918|  0.739|   0.5471428|   0.0182790|     0.17077|     0.64418|     1.03166|     0.46738|</w:t>
      </w:r>
    </w:p>
    <w:p w14:paraId="347ADCE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9| 0.1389|  0.910|   0.3237312|   0.0046382|     0.12913|     0.69135|     1.04867|     0.47258|</w:t>
      </w:r>
    </w:p>
    <w:p w14:paraId="6879943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10| 0.0938|  0.870|   0.4012486|   0.0061529|     0.12183|     0.67206|     1.08969|     0.45498|</w:t>
      </w:r>
    </w:p>
    <w:p w14:paraId="1B38A77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11| 0.1423|  1.054|   0.2759031|  -0.0022344|     0.07858|     0.70675|     1.10121|     0.46173|</w:t>
      </w:r>
    </w:p>
    <w:p w14:paraId="677DB97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12| 0.0948|  0.809|   0.3248809|   0.0082440|     0.06892|     0.68596|     1.13621|     0.44700|</w:t>
      </w:r>
    </w:p>
    <w:p w14:paraId="5D40719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13| 0.1438|  1.240|   0.2638654|  -0.0084022|     0.02552|     0.71377|     1.14402|     0.45474|</w:t>
      </w:r>
    </w:p>
    <w:p w14:paraId="0C521DD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14| 0.0952|  0.723|   0.2803696|   0.0120323|     0.01504|     0.69226|     1.17540|     0.44164|</w:t>
      </w:r>
    </w:p>
    <w:p w14:paraId="454EE01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15| 0.1443|  1.358|   0.2499929|  -0.0112229|    -0.02756|     0.71612|     1.18095|     0.44982|</w:t>
      </w:r>
    </w:p>
    <w:p w14:paraId="7DF70A1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16| 0.0953|  0.679|   0.2508682|   0.0136639|    -0.03815|     0.69460|     1.20988|     0.43778|</w:t>
      </w:r>
    </w:p>
    <w:p w14:paraId="094C439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17| 0.1444|  1.427|   0.2354073|  -0.0123493|    -0.07944|     0.71600|     1.21412|     0.44604|</w:t>
      </w:r>
    </w:p>
    <w:p w14:paraId="4DC8F8B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18| 0.0954|  0.657|   0.2290126|   0.0141751|    -0.08985|     0.69491|     1.24122|     0.43476|</w:t>
      </w:r>
    </w:p>
    <w:p w14:paraId="31F9E1D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19| 0.1445|  1.466|   0.2209694|  -0.0126321|    -0.12959|     0.71463|     1.24469|     0.44289|</w:t>
      </w:r>
    </w:p>
    <w:p w14:paraId="5A5AB84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20| 0.0954|  0.645|   0.2114451|   0.0141219|    -0.13968|     0.69419|     1.27031|     0.43224|</w:t>
      </w:r>
    </w:p>
    <w:p w14:paraId="655C18D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21| 0.1445|  1.488|   0.2071526|  -0.0124976|    -0.17779|     0.71266|     1.27332|     0.44014|</w:t>
      </w:r>
    </w:p>
    <w:p w14:paraId="1932C26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22| 0.0954|  0.638|   0.1965350|   0.0137908|    -0.18750|     0.69298|     1.29764|     0.43002|</w:t>
      </w:r>
    </w:p>
    <w:p w14:paraId="4B58EDB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23| 0.1445|  1.500|   0.1941656|  -0.0121609|    -0.22398|     0.71042|     1.30036|     0.43763|</w:t>
      </w:r>
    </w:p>
    <w:p w14:paraId="2DA5635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24| 0.0954|  0.635|   0.1834381|   0.0133290|    -0.23330|     0.69155|     1.32351|     0.42800|</w:t>
      </w:r>
    </w:p>
    <w:p w14:paraId="3CE01DB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25| 0.1445|  1.507|   0.1820682|  -0.0117313|    -0.26818|     0.70811|     1.32602|     0.43530|</w:t>
      </w:r>
    </w:p>
    <w:p w14:paraId="7CE03ED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26| 0.0954|  0.633|   0.1716873|   0.0128120|    -0.27710|     0.69004|     1.34809|     0.42613|</w:t>
      </w:r>
    </w:p>
    <w:p w14:paraId="41D847C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27| 0.1445|  1.510|   0.1708457|  -0.0112647|    -0.31044|     0.70580|     1.35044|     0.43312|</w:t>
      </w:r>
    </w:p>
    <w:p w14:paraId="2147613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28| 0.0954|  0.632|   0.1610051|   0.0122786|    -0.31896|     0.68852|     1.37150|     0.42436|</w:t>
      </w:r>
    </w:p>
    <w:p w14:paraId="4A69110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29| 0.1445|  1.512|   0.1604496|  -0.0107897|    -0.35081|     0.70354|     1.37372|     0.43105|</w:t>
      </w:r>
    </w:p>
    <w:p w14:paraId="3BBE630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30| 0.0954|  0.631|   0.1512140|   0.0117485|    -0.35895|     0.68703|     1.39382|     0.42269|</w:t>
      </w:r>
    </w:p>
    <w:p w14:paraId="11E8D8B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31| 0.1445|  1.513|   0.1508185|  -0.0103207|    -0.38937|     0.70136|     1.39593|     0.42908|</w:t>
      </w:r>
    </w:p>
    <w:p w14:paraId="2CCE6C3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32| 0.0954|  0.631|   0.1421906|   0.0112314|    -0.39715|     0.68558|     1.41512|     0.42110|</w:t>
      </w:r>
    </w:p>
    <w:p w14:paraId="0619AF3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33| 0.1445|  1.514|   0.1418889|  -0.0098648|    -0.42621|     0.69926|     1.41712|     0.42721|</w:t>
      </w:r>
    </w:p>
    <w:p w14:paraId="22632D1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34| 0.0954|  0.631|   0.1338433|   0.0107319|    -0.43364|     0.68419|     1.43545|     0.41959|</w:t>
      </w:r>
    </w:p>
    <w:p w14:paraId="51C5A4F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35| 0.1445|  1.514|   0.1336002|  -0.0094251|    -0.46139|     0.69725|     1.43736|     0.42542|</w:t>
      </w:r>
    </w:p>
    <w:p w14:paraId="2656A13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36| 0.0954|  0.631|   0.1260999|   0.0102518|    -0.46849|     0.68286|     1.45485|     0.41815|</w:t>
      </w:r>
    </w:p>
    <w:p w14:paraId="6473ED7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37| 0.1445|  1.515|   0.1258958|  -0.0090031|    -0.49499|     0.69533|     1.45668|     0.42372|</w:t>
      </w:r>
    </w:p>
    <w:p w14:paraId="4E6994F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38| 0.0954|  0.631|   0.1189009|   0.0097919|    -0.50176|     0.68158|     1.47339|     0.41677|</w:t>
      </w:r>
    </w:p>
    <w:p w14:paraId="4384C46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39| 0.1445|  1.515|   0.1187249|  -0.0085989|    -0.52707|     0.69349|     1.47513|     0.42209|</w:t>
      </w:r>
    </w:p>
    <w:p w14:paraId="576FD39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40| 0.0954|  0.630|   0.1121958|   0.0093518|    -0.53355|     0.68036|     1.49108|     0.41546|</w:t>
      </w:r>
    </w:p>
    <w:p w14:paraId="781489A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41| 0.1445|  1.515|   0.1120413|  -0.0082124|    -0.55771|     0.69173|     1.49274|     0.42054|</w:t>
      </w:r>
    </w:p>
    <w:p w14:paraId="46F221B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lastRenderedPageBreak/>
        <w:t xml:space="preserve">     42| 0.0954|  0.630|   0.1059410|   0.0089311|    -0.56389|     0.67920|     1.50798|     0.41421|</w:t>
      </w:r>
    </w:p>
    <w:p w14:paraId="5205278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43| 0.1445|  1.515|   0.1058039|  -0.0078429|    -0.58697|     0.69005|     1.50957|     0.41906|</w:t>
      </w:r>
    </w:p>
    <w:p w14:paraId="2ACB288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44| 0.0954|  0.630|   0.1000981|   0.0085292|    -0.59288|     0.67808|     1.52412|     0.41301|</w:t>
      </w:r>
    </w:p>
    <w:p w14:paraId="4EDEE13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45| 0.1445|  1.515|   0.0999754|  -0.0074899|    -0.61492|     0.68845|     1.52563|     0.41764|</w:t>
      </w:r>
    </w:p>
    <w:p w14:paraId="5772E5D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46| 0.0954|  0.630|   0.0946331|   0.0081452|    -0.62056|     0.67702|     1.53953|     0.41186|</w:t>
      </w:r>
    </w:p>
    <w:p w14:paraId="6DE7D09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47| 0.1445|  1.515|   0.0945228|  -0.0071527|    -0.64160|     0.68692|     1.54097|     0.41629|</w:t>
      </w:r>
    </w:p>
    <w:p w14:paraId="713A94E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48| 0.0954|  0.630|   0.0895155|   0.0077785|    -0.64699|     0.67600|     1.55424|     0.41077|</w:t>
      </w:r>
    </w:p>
    <w:p w14:paraId="6F7091B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49| 0.1445|  1.515|   0.0894160|  -0.0068306|    -0.66709|     0.68546|     1.55563|     0.41500|</w:t>
      </w:r>
    </w:p>
    <w:p w14:paraId="4C9384F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50| 0.0954|  0.630|   0.0847181|   0.0074282|    -0.67223|     0.67503|     1.56830|     0.40973|</w:t>
      </w:r>
    </w:p>
    <w:p w14:paraId="5261672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51| 0.1445|  1.515|   0.0846281|  -0.0065230|    -0.69142|     0.68406|     1.56962|     0.41376|</w:t>
      </w:r>
    </w:p>
    <w:p w14:paraId="7DBE1D9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52| 0.0954|  0.630|   0.0802164|   0.0070937|    -0.69633|     0.67411|     1.58172|     0.40873|</w:t>
      </w:r>
    </w:p>
    <w:p w14:paraId="0181804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53| 0.1445|  1.515|   0.0801349|  -0.0062293|    -0.71466|     0.68273|     1.58298|     0.41259|</w:t>
      </w:r>
    </w:p>
    <w:p w14:paraId="6022B83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54| 0.0954|  0.630|   0.0759882|   0.0067742|    -0.71935|     0.67322|     1.59453|     0.40778|</w:t>
      </w:r>
    </w:p>
    <w:p w14:paraId="2F03394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55| 0.1445|  1.515|   0.0759142|  -0.0059488|    -0.73686|     0.68146|     1.59574|     0.41146|</w:t>
      </w:r>
    </w:p>
    <w:p w14:paraId="29B94FC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56| 0.0954|  0.630|   0.0720134|   0.0064692|    -0.74133|     0.67238|     1.60677|     0.40687|</w:t>
      </w:r>
    </w:p>
    <w:p w14:paraId="4536703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57| 0.1445|  1.515|   0.0719461|  -0.0056809|    -0.75805|     0.68024|     1.60792|     0.41039|</w:t>
      </w:r>
    </w:p>
    <w:p w14:paraId="547BCF8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58| 0.0954|  0.630|   0.0682737|   0.0061779|    -0.76233|     0.67157|     1.61846|     0.40601|</w:t>
      </w:r>
    </w:p>
    <w:p w14:paraId="2CD5A7A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59| 0.1445|  1.515|   0.0682125|  -0.0054250|    -0.77829|     0.67908|     1.61956|     0.40936|</w:t>
      </w:r>
    </w:p>
    <w:p w14:paraId="1B8D157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60| 0.0954|  0.630|   0.0647525|   0.0058996|    -0.78237|     0.67080|     1.62962|     0.40518|</w:t>
      </w:r>
    </w:p>
    <w:p w14:paraId="0E7E779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61| 0.1445|  1.515|   0.0646967|  -0.0051807|    -0.79762|     0.67797|     1.63067|     0.40838|</w:t>
      </w:r>
    </w:p>
    <w:p w14:paraId="24BE962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62| 0.0954|  0.630|   0.0614346|   0.0056340|    -0.80152|     0.67006|     1.64028|     0.40439|</w:t>
      </w:r>
    </w:p>
    <w:p w14:paraId="3E9315C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63| 0.1445|  1.515|   0.0613837|  -0.0049474|    -0.81608|     0.67691|     1.64128|     0.40745|</w:t>
      </w:r>
    </w:p>
    <w:p w14:paraId="2BB77BA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64| 0.0954|  0.630|   0.0583062|   0.0053802|    -0.81980|     0.66936|     1.65046|     0.40363|</w:t>
      </w:r>
    </w:p>
    <w:p w14:paraId="390FF2B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65| 0.1445|  1.515|   0.0582596|  -0.0047246|    -0.83370|     0.67590|     1.65141|     0.40656|</w:t>
      </w:r>
    </w:p>
    <w:p w14:paraId="33DF14A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66| 0.0954|  0.630|   0.0553544|   0.0051379|    -0.83726|     0.66869|     1.66018|     0.40291|</w:t>
      </w:r>
    </w:p>
    <w:p w14:paraId="1028DB2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67| 0.1445|  1.515|   0.0553118|  -0.0045118|    -0.85054|     0.67493|     1.66109|     0.40570|</w:t>
      </w:r>
    </w:p>
    <w:p w14:paraId="0A6D659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68| 0.0954|  0.630|   0.0525676|   0.0049066|    -0.85393|     0.66805|     1.66946|     0.40222|</w:t>
      </w:r>
    </w:p>
    <w:p w14:paraId="21DFA26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69| 0.1445|  1.515|   0.0525287|  -0.0043087|    -0.86661|     0.67401|     1.67033|     0.40489|</w:t>
      </w:r>
    </w:p>
    <w:p w14:paraId="1B65507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70| 0.0954|  0.630|   0.0499351|   0.0046856|    -0.86985|     0.66743|     1.67833|     0.40156|</w:t>
      </w:r>
    </w:p>
    <w:p w14:paraId="18CD787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71| 0.1445|  1.515|   0.0498994|  -0.0041146|    -0.88196|     0.67313|     1.67916|     0.40411|</w:t>
      </w:r>
    </w:p>
    <w:p w14:paraId="1D92674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72| 0.0954|  0.630|   0.0474470|   0.0044746|    -0.88506|     0.66685|     1.68679|     0.40094|</w:t>
      </w:r>
    </w:p>
    <w:p w14:paraId="1490318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73| 0.1445|  1.515|   0.0474143|  -0.0039293|    -0.89662|     0.67229|     1.68759|     0.40337|</w:t>
      </w:r>
    </w:p>
    <w:p w14:paraId="7AC81C9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74| 0.0954|  0.630|   0.0450942|   0.0042731|    -0.89958|     0.66629|     1.69488|     0.40034|</w:t>
      </w:r>
    </w:p>
    <w:p w14:paraId="69FDE14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75| 0.1445|  1.515|   0.0450641|  -0.0037524|    -0.91062|     0.67149|     1.69563|     0.40266|</w:t>
      </w:r>
    </w:p>
    <w:p w14:paraId="4BB8A74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76| 0.0954|  0.630|   0.0428681|   0.0040806|    -0.91344|     0.66576|     1.70260|     0.39976|</w:t>
      </w:r>
    </w:p>
    <w:p w14:paraId="05F62F0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77| 0.1445|  1.515|   0.0428405|  -0.0035834|    -0.92399|     0.67072|     1.70332|     0.40198|</w:t>
      </w:r>
    </w:p>
    <w:p w14:paraId="5075F58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78| 0.0954|  0.630|   0.0407611|   0.0038969|    -0.92668|     0.66525|     1.70997|     0.39922|</w:t>
      </w:r>
    </w:p>
    <w:p w14:paraId="585936C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79| 0.1445|  1.515|   0.0407357|  -0.0034220|    -0.93675|     0.66999|     1.71066|     0.40133|</w:t>
      </w:r>
    </w:p>
    <w:p w14:paraId="719737F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80| 0.0954|  0.630|   0.0387659|   0.0037214|    -0.93933|     0.66476|     1.71701|     0.39869|</w:t>
      </w:r>
    </w:p>
    <w:p w14:paraId="514C2B5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81| 0.1445|  1.515|   0.0387424|  -0.0032679|    -0.94895|     0.66929|     1.71767|     0.40072|</w:t>
      </w:r>
    </w:p>
    <w:p w14:paraId="7226C20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82| 0.0954|  0.630|   0.0368757|   0.0035538|    -0.95141|     0.66430|     1.72373|     0.39820|</w:t>
      </w:r>
    </w:p>
    <w:p w14:paraId="53EE6D3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83| 0.1445|  1.515|   0.0368541|  -0.0031207|    -0.96059|     0.66862|     1.72436|     0.40013|</w:t>
      </w:r>
    </w:p>
    <w:p w14:paraId="7CDFEB4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84| 0.0954|  0.630|   0.0350843|   0.0033937|    -0.96294|     0.66386|     1.73015|     0.39772|</w:t>
      </w:r>
    </w:p>
    <w:p w14:paraId="35530ED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85| 0.1445|  1.515|   0.0350644|  -0.0029802|    -0.97171|     0.66798|     1.73075|     0.39956|</w:t>
      </w:r>
    </w:p>
    <w:p w14:paraId="4E6E141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86| 0.0954|  0.630|   0.0333860|   0.0032409|    -0.97395|     0.66343|     1.73628|     0.39726|</w:t>
      </w:r>
    </w:p>
    <w:p w14:paraId="7006A8F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87| 0.1445|  1.515|   0.0333676|  -0.0028460|    -0.98233|     0.66737|     1.73686|     0.39902|</w:t>
      </w:r>
    </w:p>
    <w:p w14:paraId="4A8C5B4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88| 0.0954|  0.630|   0.0317754|   0.0030950|    -0.98447|     0.66303|     1.74214|     0.39683|</w:t>
      </w:r>
    </w:p>
    <w:p w14:paraId="0595928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89| 0.1445|  1.515|   0.0317584|  -0.0027178|    -0.99246|     0.66679|     1.74269|     0.39851|</w:t>
      </w:r>
    </w:p>
    <w:p w14:paraId="5622E43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90| 0.0954|  0.630|   0.0302473|   0.0029556|    -0.99451|     0.66264|     1.74773|     0.39641|</w:t>
      </w:r>
    </w:p>
    <w:p w14:paraId="1399DB0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91| 0.1445|  1.515|   0.0302316|  -0.0025954|    -1.00215|     0.66623|     1.74825|     0.39802|</w:t>
      </w:r>
    </w:p>
    <w:p w14:paraId="1074C5E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92| 0.0954|  0.630|   0.0287972|   0.0028225|    -1.00410|     0.66227|     1.75307|     0.39602|</w:t>
      </w:r>
    </w:p>
    <w:p w14:paraId="6ADA173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93| 0.1445|  1.515|   0.0287826|  -0.0024785|    -1.01139|     0.66570|     1.75357|     0.39755|</w:t>
      </w:r>
    </w:p>
    <w:p w14:paraId="4BBAB94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94| 0.0954|  0.630|   0.0274206|   0.0026954|    -1.01326|     0.66192|     1.75817|     0.39564|</w:t>
      </w:r>
    </w:p>
    <w:p w14:paraId="5562E07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95| 0.1445|  1.515|   0.0274071|  -0.0023669|    -1.02022|     0.66520|     1.75865|     0.39710|</w:t>
      </w:r>
    </w:p>
    <w:p w14:paraId="4D4AF36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96| 0.0954|  0.630|   0.0261134|   0.0025740|    -1.02201|     0.66158|     1.76304|     0.39528|</w:t>
      </w:r>
    </w:p>
    <w:p w14:paraId="4F678D2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97| 0.1445|  1.515|   0.0261009|  -0.0022603|    -1.02866|     0.66471|     1.76350|     0.39668|</w:t>
      </w:r>
    </w:p>
    <w:p w14:paraId="529F04D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98| 0.0954|  0.630|   0.0248718|   0.0024581|    -1.03036|     0.66126|     1.76769|     0.39493|</w:t>
      </w:r>
    </w:p>
    <w:p w14:paraId="398A30C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99| 0.1445|  1.515|   0.0248602|  -0.0021585|    -1.03671|     0.66425|     1.76813|     0.39627|</w:t>
      </w:r>
    </w:p>
    <w:p w14:paraId="057E3FB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00| 0.0954|  0.630|   0.0236922|   0.0023474|    -1.03834|     0.66096|     1.77213|     0.39460|</w:t>
      </w:r>
    </w:p>
    <w:p w14:paraId="575F789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01| 0.1445|  1.515|   0.0236814|  -0.0020613|    -1.04440|     0.66381|     1.77255|     0.39588|</w:t>
      </w:r>
    </w:p>
    <w:p w14:paraId="04A237A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02| 0.0954|  0.630|   0.0225712|   0.0022417|    -1.04595|     0.66066|     1.77637|     0.39429|</w:t>
      </w:r>
    </w:p>
    <w:p w14:paraId="5E3D289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03| 0.1445|  1.515|   0.0225612|  -0.0019685|    -1.05175|     0.66339|     1.77677|     0.39551|</w:t>
      </w:r>
    </w:p>
    <w:p w14:paraId="6B4A90B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04| 0.0954|  0.630|   0.0215057|   0.0021407|    -1.05323|     0.66038|     1.78042|     0.39399|</w:t>
      </w:r>
    </w:p>
    <w:p w14:paraId="269F1D0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lastRenderedPageBreak/>
        <w:t xml:space="preserve">    105| 0.1445|  1.515|   0.0214964|  -0.0018798|    -1.05876|     0.66299|     1.78080|     0.39515|</w:t>
      </w:r>
    </w:p>
    <w:p w14:paraId="4129F10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06| 0.0954|  0.630|   0.0204927|   0.0020443|    -1.06017|     0.66012|     1.78429|     0.39370|</w:t>
      </w:r>
    </w:p>
    <w:p w14:paraId="010FB48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07| 0.1445|  1.515|   0.0204840|  -0.0017952|    -1.06546|     0.66260|     1.78465|     0.39481|</w:t>
      </w:r>
    </w:p>
    <w:p w14:paraId="528DF1A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08| 0.0954|  0.630|   0.0195294|   0.0019522|    -1.06681|     0.65986|     1.78798|     0.39343|</w:t>
      </w:r>
    </w:p>
    <w:p w14:paraId="2A7CF74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09| 0.1445|  1.515|   0.0195213|  -0.0017143|    -1.07185|     0.66224|     1.78833|     0.39449|</w:t>
      </w:r>
    </w:p>
    <w:p w14:paraId="1728238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10| 0.0954|  0.630|   0.0186132|   0.0018643|    -1.07314|     0.65962|     1.79151|     0.39317|</w:t>
      </w:r>
    </w:p>
    <w:p w14:paraId="79E7FB1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11| 0.1445|  1.515|   0.0186057|  -0.0016371|    -1.07796|     0.66188|     1.79184|     0.39418|</w:t>
      </w:r>
    </w:p>
    <w:p w14:paraId="53985D4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12| 0.0954|  0.630|   0.0177416|   0.0017804|    -1.07919|     0.65939|     1.79488|     0.39292|</w:t>
      </w:r>
    </w:p>
    <w:p w14:paraId="1740127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13| 0.1445|  1.515|   0.0177346|  -0.0015634|    -1.08379|     0.66155|     1.79519|     0.39388|</w:t>
      </w:r>
    </w:p>
    <w:p w14:paraId="101026C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14| 0.0954|  0.630|   0.0169123|   0.0017002|    -1.08497|     0.65916|     1.79809|     0.39268|</w:t>
      </w:r>
    </w:p>
    <w:p w14:paraId="56ABB2A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15| 0.1445|  1.515|   0.0169058|  -0.0014930|    -1.08936|     0.66123|     1.79839|     0.39360|</w:t>
      </w:r>
    </w:p>
    <w:p w14:paraId="13F2544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16| 0.0954|  0.630|   0.0161231|   0.0016236|    -1.09049|     0.65895|     1.80116|     0.39245|</w:t>
      </w:r>
    </w:p>
    <w:p w14:paraId="5298729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17| 0.1445|  1.515|   0.0161170|  -0.0014258|    -1.09468|     0.66093|     1.80145|     0.39333|</w:t>
      </w:r>
    </w:p>
    <w:p w14:paraId="3D72328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18| 0.0954|  0.630|   0.0153720|   0.0015505|    -1.09575|     0.65875|     1.80410|     0.39223|</w:t>
      </w:r>
    </w:p>
    <w:p w14:paraId="6108323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19| 0.1445|  1.515|   0.0153663|  -0.0013616|    -1.09976|     0.66063|     1.80437|     0.39307|</w:t>
      </w:r>
    </w:p>
    <w:p w14:paraId="127A458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20| 0.0954|  0.630|   0.0146570|   0.0014807|    -1.10079|     0.65856|     1.80690|     0.39202|</w:t>
      </w:r>
    </w:p>
    <w:p w14:paraId="77CA7A6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21| 0.1445|  1.515|   0.0146516|  -0.0013002|    -1.10461|     0.66036|     1.80716|     0.39283|</w:t>
      </w:r>
    </w:p>
    <w:p w14:paraId="2DC68EE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22| 0.0954|  0.630|   0.0139762|   0.0014140|    -1.10559|     0.65837|     1.80957|     0.39183|</w:t>
      </w:r>
    </w:p>
    <w:p w14:paraId="3564BA2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23| 0.1445|  1.515|   0.0139712|  -0.0012417|    -1.10924|     0.66009|     1.80983|     0.39259|</w:t>
      </w:r>
    </w:p>
    <w:p w14:paraId="7445AD7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24| 0.0954|  0.630|   0.0133280|   0.0013503|    -1.11018|     0.65819|     1.81213|     0.39164|</w:t>
      </w:r>
    </w:p>
    <w:p w14:paraId="301CF63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25| 0.1445|  1.515|   0.0133233|  -0.0011858|    -1.11367|     0.65984|     1.81237|     0.39237|</w:t>
      </w:r>
    </w:p>
    <w:p w14:paraId="621E6E2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26| 0.0954|  0.630|   0.0127107|   0.0012895|    -1.11456|     0.65803|     1.81457|     0.39146|</w:t>
      </w:r>
    </w:p>
    <w:p w14:paraId="4475982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27| 0.1445|  1.515|   0.0127063|  -0.0011324|    -1.11789|     0.65959|     1.81480|     0.39216|</w:t>
      </w:r>
    </w:p>
    <w:p w14:paraId="6E5AE7E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28| 0.0954|  0.630|   0.0121227|   0.0012314|    -1.11875|     0.65787|     1.81690|     0.39128|</w:t>
      </w:r>
    </w:p>
    <w:p w14:paraId="307FA40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29| 0.1445|  1.515|   0.0121186|  -0.0010814|    -1.12193|     0.65936|     1.81712|     0.39195|</w:t>
      </w:r>
    </w:p>
    <w:p w14:paraId="2BC42DA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30| 0.0954|  0.630|   0.0115626|   0.0011760|    -1.12274|     0.65771|     1.81912|     0.39112|</w:t>
      </w:r>
    </w:p>
    <w:p w14:paraId="201857B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31| 0.1445|  1.515|   0.0115587|  -0.0010327|    -1.12578|     0.65914|     1.81933|     0.39176|</w:t>
      </w:r>
    </w:p>
    <w:p w14:paraId="60E96DC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32| 0.0954|  0.630|   0.0110290|   0.0011230|    -1.12656|     0.65756|     1.82125|     0.39096|</w:t>
      </w:r>
    </w:p>
    <w:p w14:paraId="76255FE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33| 0.1445|  1.515|   0.0110254|  -0.0009862|    -1.12946|     0.65893|     1.82145|     0.39157|</w:t>
      </w:r>
    </w:p>
    <w:p w14:paraId="12DC2CD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34| 0.0954|  0.630|   0.0105206|   0.0010724|    -1.13020|     0.65742|     1.82328|     0.39081|</w:t>
      </w:r>
    </w:p>
    <w:p w14:paraId="23B1999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35| 0.1445|  1.515|   0.0105172|  -0.0009418|    -1.13297|     0.65873|     1.82347|     0.39139|</w:t>
      </w:r>
    </w:p>
    <w:p w14:paraId="6F5EDD8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36| 0.0954|  0.630|   0.0100362|   0.0010242|    -1.13368|     0.65729|     1.82521|     0.39067|</w:t>
      </w:r>
    </w:p>
    <w:p w14:paraId="25652E1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37| 0.1445|  1.515|   0.0100330|  -0.0008993|    -1.13633|     0.65854|     1.82540|     0.39122|</w:t>
      </w:r>
    </w:p>
    <w:p w14:paraId="35A58B5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38| 0.0954|  0.630|   0.0095745|   0.0009780|    -1.13700|     0.65716|     1.82706|     0.39053|</w:t>
      </w:r>
    </w:p>
    <w:p w14:paraId="2AE016F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39| 0.1445|  1.515|   0.0095715|  -0.0008588|    -1.13953|     0.65835|     1.82724|     0.39106|</w:t>
      </w:r>
    </w:p>
    <w:p w14:paraId="71DD298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40| 0.0954|  0.630|   0.0091345|   0.0009340|    -1.14018|     0.65704|     1.82883|     0.39040|</w:t>
      </w:r>
    </w:p>
    <w:p w14:paraId="4C8F74F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41| 0.1445|  1.515|   0.0091316|  -0.0008202|    -1.14259|     0.65818|     1.82900|     0.39090|</w:t>
      </w:r>
    </w:p>
    <w:p w14:paraId="3687F07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42| 0.0954|  0.630|   0.0087151|   0.0008919|    -1.14321|     0.65692|     1.83052|     0.39027|</w:t>
      </w:r>
    </w:p>
    <w:p w14:paraId="181FF36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43| 0.1445|  1.515|   0.0087124|  -0.0007832|    -1.14551|     0.65801|     1.83068|     0.39076|</w:t>
      </w:r>
    </w:p>
    <w:p w14:paraId="1CCA3DF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44| 0.0954|  0.630|   0.0083153|   0.0008518|    -1.14610|     0.65681|     1.83213|     0.39015|</w:t>
      </w:r>
    </w:p>
    <w:p w14:paraId="15B719E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45| 0.1445|  1.515|   0.0083128|  -0.0007480|    -1.14830|     0.65785|     1.83228|     0.39061|</w:t>
      </w:r>
    </w:p>
    <w:p w14:paraId="2C68594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46| 0.0954|  0.630|   0.0079341|   0.0008134|    -1.14887|     0.65671|     1.83367|     0.39004|</w:t>
      </w:r>
    </w:p>
    <w:p w14:paraId="3A34D2E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47| 0.1445|  1.515|   0.0079318|  -0.0007143|    -1.15097|     0.65770|     1.83381|     0.39048|</w:t>
      </w:r>
    </w:p>
    <w:p w14:paraId="178BBBE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48| 0.0954|  0.630|   0.0075708|   0.0007768|    -1.15151|     0.65661|     1.83514|     0.38993|</w:t>
      </w:r>
    </w:p>
    <w:p w14:paraId="66B4CB3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49| 0.1445|  1.515|   0.0075685|  -0.0006821|    -1.15351|     0.65755|     1.83528|     0.39035|</w:t>
      </w:r>
    </w:p>
    <w:p w14:paraId="40E5A4B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50| 0.0954|  0.630|   0.0072243|   0.0007418|    -1.15403|     0.65651|     1.83654|     0.38982|</w:t>
      </w:r>
    </w:p>
    <w:p w14:paraId="44ED249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51| 0.1445|  1.515|   0.0072222|  -0.0006514|    -1.15594|     0.65741|     1.83667|     0.39023|</w:t>
      </w:r>
    </w:p>
    <w:p w14:paraId="58A0ED4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52| 0.0954|  0.630|   0.0068939|   0.0007084|    -1.15643|     0.65642|     1.83788|     0.38973|</w:t>
      </w:r>
    </w:p>
    <w:p w14:paraId="30BC6AE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53| 0.1445|  1.515|   0.0068919|  -0.0006221|    -1.15827|     0.65728|     1.83801|     0.39011|</w:t>
      </w:r>
    </w:p>
    <w:p w14:paraId="475E082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54| 0.0954|  0.630|   0.0065789|   0.0006765|    -1.15873|     0.65633|     1.83916|     0.38963|</w:t>
      </w:r>
    </w:p>
    <w:p w14:paraId="7D6B405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55| 0.1445|  1.515|   0.0065770|  -0.0005940|    -1.16048|     0.65715|     1.83928|     0.39000|</w:t>
      </w:r>
    </w:p>
    <w:p w14:paraId="168F4B3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56| 0.0954|  0.630|   0.0062784|   0.0006460|    -1.16093|     0.65624|     1.84038|     0.38954|</w:t>
      </w:r>
    </w:p>
    <w:p w14:paraId="1244D36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57| 0.1445|  1.515|   0.0062767|  -0.0005673|    -1.16260|     0.65703|     1.84050|     0.38989|</w:t>
      </w:r>
    </w:p>
    <w:p w14:paraId="756EAAC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58| 0.0954|  0.630|   0.0059919|   0.0006169|    -1.16302|     0.65616|     1.84155|     0.38945|</w:t>
      </w:r>
    </w:p>
    <w:p w14:paraId="319B3D8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59| 0.1445|  1.515|   0.0059902|  -0.0005417|    -1.16462|     0.65691|     1.84166|     0.38979|</w:t>
      </w:r>
    </w:p>
    <w:p w14:paraId="2B947A2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60| 0.0954|  0.630|   0.0057186|   0.0005891|    -1.16503|     0.65609|     1.84267|     0.38937|</w:t>
      </w:r>
    </w:p>
    <w:p w14:paraId="7A1DF0C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61| 0.1445|  1.515|   0.0057170|  -0.0005173|    -1.16655|     0.65680|     1.84277|     0.38969|</w:t>
      </w:r>
    </w:p>
    <w:p w14:paraId="69AB8D6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62| 0.0954|  0.630|   0.0054579|   0.0005626|    -1.16694|     0.65601|     1.84373|     0.38929|</w:t>
      </w:r>
    </w:p>
    <w:p w14:paraId="755CE41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63| 0.1445|  1.515|   0.0054564|  -0.0004940|    -1.16839|     0.65670|     1.84383|     0.38960|</w:t>
      </w:r>
    </w:p>
    <w:p w14:paraId="07A806C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64| 0.0954|  0.630|   0.0052092|   0.0005373|    -1.16876|     0.65594|     1.84475|     0.38922|</w:t>
      </w:r>
    </w:p>
    <w:p w14:paraId="5417C1E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65| 0.1445|  1.515|   0.0052078|  -0.0004718|    -1.17015|     0.65660|     1.84484|     0.38951|</w:t>
      </w:r>
    </w:p>
    <w:p w14:paraId="2E767FB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66| 0.0954|  0.630|   0.0049720|   0.0005131|    -1.17051|     0.65587|     1.84572|     0.38914|</w:t>
      </w:r>
    </w:p>
    <w:p w14:paraId="130DEC7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67| 0.1445|  1.515|   0.0049707|  -0.0004506|    -1.17183|     0.65650|     1.84581|     0.38942|</w:t>
      </w:r>
    </w:p>
    <w:p w14:paraId="183657E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lastRenderedPageBreak/>
        <w:t xml:space="preserve">    168| 0.0954|  0.630|   0.0047457|   0.0004900|    -1.17217|     0.65581|     1.84664|     0.38907|</w:t>
      </w:r>
    </w:p>
    <w:p w14:paraId="77D7AA6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69| 0.1445|  1.515|   0.0047445|  -0.0004303|    -1.17344|     0.65641|     1.84673|     0.38934|</w:t>
      </w:r>
    </w:p>
    <w:p w14:paraId="27B1686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70| 0.0954|  0.630|   0.0045298|   0.0004679|    -1.17376|     0.65575|     1.84753|     0.38901|</w:t>
      </w:r>
    </w:p>
    <w:p w14:paraId="5BFEB40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71| 0.1445|  1.515|   0.0045287|  -0.0004109|    -1.17497|     0.65632|     1.84761|     0.38926|</w:t>
      </w:r>
    </w:p>
    <w:p w14:paraId="554E038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72| 0.0954|  0.630|   0.0043239|   0.0004468|    -1.17528|     0.65569|     1.84837|     0.38895|</w:t>
      </w:r>
    </w:p>
    <w:p w14:paraId="2CEA43B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73| 0.1445|  1.515|   0.0043227|  -0.0003924|    -1.17644|     0.65623|     1.84845|     0.38919|</w:t>
      </w:r>
    </w:p>
    <w:p w14:paraId="323465A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74| 0.0954|  0.630|   0.0041273|   0.0004267|    -1.17673|     0.65564|     1.84918|     0.38889|</w:t>
      </w:r>
    </w:p>
    <w:p w14:paraId="1F2C648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75| 0.1445|  1.515|   0.0041263|  -0.0003747|    -1.17783|     0.65615|     1.84926|     0.38912|</w:t>
      </w:r>
    </w:p>
    <w:p w14:paraId="051A477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76| 0.0954|  0.630|   0.0039398|   0.0004075|    -1.17812|     0.65558|     1.84995|     0.38883|</w:t>
      </w:r>
    </w:p>
    <w:p w14:paraId="5C35978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77| 0.1445|  1.515|   0.0039388|  -0.0003578|    -1.17917|     0.65608|     1.85003|     0.38905|</w:t>
      </w:r>
    </w:p>
    <w:p w14:paraId="0F03A97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78| 0.0954|  0.630|   0.0037609|   0.0003891|    -1.17944|     0.65553|     1.85069|     0.38877|</w:t>
      </w:r>
    </w:p>
    <w:p w14:paraId="1A89A27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79| 0.1445|  1.515|   0.0037599|  -0.0003417|    -1.18044|     0.65600|     1.85076|     0.38899|</w:t>
      </w:r>
    </w:p>
    <w:p w14:paraId="2D29527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80| 0.0954|  0.630|   0.0035902|   0.0003716|    -1.18070|     0.65548|     1.85139|     0.38872|</w:t>
      </w:r>
    </w:p>
    <w:p w14:paraId="254E814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81| 0.1445|  1.515|   0.0035893|  -0.0003263|    -1.18166|     0.65593|     1.85146|     0.38892|</w:t>
      </w:r>
    </w:p>
    <w:p w14:paraId="4FC1F13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82| 0.0954|  0.630|   0.0034273|   0.0003549|    -1.18191|     0.65544|     1.85206|     0.38867|</w:t>
      </w:r>
    </w:p>
    <w:p w14:paraId="5E4F607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83| 0.1445|  1.515|   0.0034264|  -0.0003116|    -1.18282|     0.65587|     1.85213|     0.38887|</w:t>
      </w:r>
    </w:p>
    <w:p w14:paraId="263553E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84| 0.0954|  0.630|   0.0032718|   0.0003389|    -1.18306|     0.65539|     1.85270|     0.38863|</w:t>
      </w:r>
    </w:p>
    <w:p w14:paraId="66E0C37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85| 0.1445|  1.515|   0.0032710|  -0.0002976|    -1.18393|     0.65580|     1.85276|     0.38881|</w:t>
      </w:r>
    </w:p>
    <w:p w14:paraId="57B7CAC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86| 0.0954|  0.630|   0.0031234|   0.0003236|    -1.18416|     0.65535|     1.85332|     0.38858|</w:t>
      </w:r>
    </w:p>
    <w:p w14:paraId="40EB1B9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87| 0.1445|  1.515|   0.0031226|  -0.0002842|    -1.18499|     0.65574|     1.85337|     0.38876|</w:t>
      </w:r>
    </w:p>
    <w:p w14:paraId="168F68B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88| 0.0954|  0.630|   0.0029818|   0.0003091|    -1.18521|     0.65531|     1.85390|     0.38854|</w:t>
      </w:r>
    </w:p>
    <w:p w14:paraId="16B233E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89| 0.1445|  1.515|   0.0029811|  -0.0002714|    -1.18601|     0.65569|     1.85396|     0.38870|</w:t>
      </w:r>
    </w:p>
    <w:p w14:paraId="4D7D76C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90| 0.0954|  0.630|   0.0028467|   0.0002951|    -1.18621|     0.65527|     1.85446|     0.38849|</w:t>
      </w:r>
    </w:p>
    <w:p w14:paraId="6141F4E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91| 0.1445|  1.515|   0.0028460|  -0.0002592|    -1.18697|     0.65563|     1.85451|     0.38866|</w:t>
      </w:r>
    </w:p>
    <w:p w14:paraId="3A5C0DA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92| 0.0954|  0.630|   0.0027177|   0.0002819|    -1.18717|     0.65523|     1.85499|     0.38846|</w:t>
      </w:r>
    </w:p>
    <w:p w14:paraId="7884255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93| 0.1445|  1.515|   0.0027170|  -0.0002475|    -1.18790|     0.65558|     1.85504|     0.38861|</w:t>
      </w:r>
    </w:p>
    <w:p w14:paraId="009A6A5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94| 0.0954|  0.630|   0.0025946|   0.0002692|    -1.18808|     0.65520|     1.85550|     0.38842|</w:t>
      </w:r>
    </w:p>
    <w:p w14:paraId="3EEEEB6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95| 0.1445|  1.515|   0.0025939|  -0.0002364|    -1.18878|     0.65553|     1.85555|     0.38856|</w:t>
      </w:r>
    </w:p>
    <w:p w14:paraId="6ECA30D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96| 0.0954|  0.630|   0.0024771|   0.0002570|    -1.18896|     0.65517|     1.85599|     0.38838|</w:t>
      </w:r>
    </w:p>
    <w:p w14:paraId="5DC0FD5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97| 0.1445|  1.515|   0.0024765|  -0.0002257|    -1.18962|     0.65548|     1.85603|     0.38852|</w:t>
      </w:r>
    </w:p>
    <w:p w14:paraId="4FC43DB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98| 0.0954|  0.630|   0.0023649|   0.0002455|    -1.18979|     0.65513|     1.85645|     0.38835|</w:t>
      </w:r>
    </w:p>
    <w:p w14:paraId="36813F8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199| 0.1445|  1.515|   0.0023644|  -0.0002156|    -1.19042|     0.65543|     1.85650|     0.38848|</w:t>
      </w:r>
    </w:p>
    <w:p w14:paraId="176FA71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00| 0.0954|  0.630|   0.0022579|   0.0002344|    -1.19059|     0.65510|     1.85690|     0.38831|</w:t>
      </w:r>
    </w:p>
    <w:p w14:paraId="3168FC6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01| 0.1445|  1.515|   0.0022574|  -0.0002058|    -1.19119|     0.65539|     1.85694|     0.38844|</w:t>
      </w:r>
    </w:p>
    <w:p w14:paraId="23A81BB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02| 0.0954|  0.630|   0.0021557|   0.0002239|    -1.19135|     0.65507|     1.85732|     0.38828|</w:t>
      </w:r>
    </w:p>
    <w:p w14:paraId="033B1D1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03| 0.1445|  1.515|   0.0021552|  -0.0001966|    -1.19193|     0.65535|     1.85736|     0.38840|</w:t>
      </w:r>
    </w:p>
    <w:p w14:paraId="0DD788E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04| 0.0954|  0.630|   0.0020582|   0.0002138|    -1.19207|     0.65505|     1.85772|     0.38825|</w:t>
      </w:r>
    </w:p>
    <w:p w14:paraId="20AC747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05| 0.1445|  1.515|   0.0020577|  -0.0001877|    -1.19263|     0.65531|     1.85776|     0.38837|</w:t>
      </w:r>
    </w:p>
    <w:p w14:paraId="12FDDD7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06| 0.0954|  0.630|   0.0019651|   0.0002041|    -1.19277|     0.65502|     1.85811|     0.38822|</w:t>
      </w:r>
    </w:p>
    <w:p w14:paraId="3024FF7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07| 0.1445|  1.515|   0.0019646|  -0.0001793|    -1.19330|     0.65527|     1.85815|     0.38833|</w:t>
      </w:r>
    </w:p>
    <w:p w14:paraId="1669095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08| 0.0954|  0.630|   0.0018762|   0.0001950|    -1.19343|     0.65499|     1.85848|     0.38820|</w:t>
      </w:r>
    </w:p>
    <w:p w14:paraId="56972BC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09| 0.1445|  1.515|   0.0018758|  -0.0001712|    -1.19393|     0.65523|     1.85851|     0.38830|</w:t>
      </w:r>
    </w:p>
    <w:p w14:paraId="0077A32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10| 0.0954|  0.630|   0.0017914|   0.0001862|    -1.19406|     0.65497|     1.85883|     0.38817|</w:t>
      </w:r>
    </w:p>
    <w:p w14:paraId="08BBB11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11| 0.1445|  1.515|   0.0017910|  -0.0001635|    -1.19454|     0.65520|     1.85886|     0.38827|</w:t>
      </w:r>
    </w:p>
    <w:p w14:paraId="2384AA1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12| 0.0954|  0.630|   0.0017104|   0.0001778|    -1.19467|     0.65495|     1.85917|     0.38815|</w:t>
      </w:r>
    </w:p>
    <w:p w14:paraId="337E6D0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13| 0.1445|  1.515|   0.0017100|  -0.0001561|    -1.19513|     0.65516|     1.85920|     0.38824|</w:t>
      </w:r>
    </w:p>
    <w:p w14:paraId="1429122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14| 0.0954|  0.630|   0.0016331|   0.0001698|    -1.19524|     0.65492|     1.85949|     0.38812|</w:t>
      </w:r>
    </w:p>
    <w:p w14:paraId="06AB10C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15| 0.1445|  1.515|   0.0016327|  -0.0001491|    -1.19568|     0.65513|     1.85952|     0.38821|</w:t>
      </w:r>
    </w:p>
    <w:p w14:paraId="6BAF0B2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16| 0.0954|  0.630|   0.0015593|   0.0001621|    -1.19579|     0.65490|     1.85980|     0.38810|</w:t>
      </w:r>
    </w:p>
    <w:p w14:paraId="354CA8F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17| 0.1445|  1.515|   0.0015589|  -0.0001424|    -1.19621|     0.65510|     1.85982|     0.38819|</w:t>
      </w:r>
    </w:p>
    <w:p w14:paraId="58FB8F8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18| 0.0954|  0.630|   0.0014888|   0.0001548|    -1.19632|     0.65488|     1.86009|     0.38808|</w:t>
      </w:r>
    </w:p>
    <w:p w14:paraId="45BD3E6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19| 0.1445|  1.515|   0.0014885|  -0.0001360|    -1.19672|     0.65507|     1.86012|     0.38816|</w:t>
      </w:r>
    </w:p>
    <w:p w14:paraId="080FB68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20| 0.0954|  0.630|   0.0014216|   0.0001479|    -1.19682|     0.65486|     1.86037|     0.38806|</w:t>
      </w:r>
    </w:p>
    <w:p w14:paraId="5DDA535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21| 0.1445|  1.515|   0.0014213|  -0.0001298|    -1.19721|     0.65504|     1.86039|     0.38814|</w:t>
      </w:r>
    </w:p>
    <w:p w14:paraId="1BBB81C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22| 0.0954|  0.630|   0.0013574|   0.0001412|    -1.19730|     0.65484|     1.86064|     0.38804|</w:t>
      </w:r>
    </w:p>
    <w:p w14:paraId="036E74F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23| 0.1445|  1.515|   0.0013571|  -0.0001240|    -1.19767|     0.65502|     1.86066|     0.38811|</w:t>
      </w:r>
    </w:p>
    <w:p w14:paraId="3F8A71D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24| 0.0954|  0.630|   0.0012961|   0.0001348|    -1.19776|     0.65483|     1.86089|     0.38802|</w:t>
      </w:r>
    </w:p>
    <w:p w14:paraId="3D3D0DF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25| 0.1445|  1.515|   0.0012958|  -0.0001184|    -1.19811|     0.65499|     1.86091|     0.38809|</w:t>
      </w:r>
    </w:p>
    <w:p w14:paraId="6A4E32B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26| 0.0954|  0.630|   0.0012375|   0.0001288|    -1.19820|     0.65481|     1.86113|     0.38800|</w:t>
      </w:r>
    </w:p>
    <w:p w14:paraId="54FCA33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27| 0.1445|  1.515|   0.0012372|  -0.0001131|    -1.19853|     0.65497|     1.86116|     0.38807|</w:t>
      </w:r>
    </w:p>
    <w:p w14:paraId="7B0D93A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28| 0.0954|  0.630|   0.0011817|   0.0001230|    -1.19862|     0.65479|     1.86137|     0.38798|</w:t>
      </w:r>
    </w:p>
    <w:p w14:paraId="52E6230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29| 0.1445|  1.515|   0.0011814|  -0.0001080|    -1.19893|     0.65494|     1.86139|     0.38805|</w:t>
      </w:r>
    </w:p>
    <w:p w14:paraId="61DA36E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30| 0.0954|  0.630|   0.0011283|   0.0001174|    -1.19902|     0.65478|     1.86159|     0.38797|</w:t>
      </w:r>
    </w:p>
    <w:p w14:paraId="0B783B3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lastRenderedPageBreak/>
        <w:t xml:space="preserve">    231| 0.1445|  1.515|   0.0011280|  -0.0001031|    -1.19932|     0.65492|     1.86161|     0.38803|</w:t>
      </w:r>
    </w:p>
    <w:p w14:paraId="1E839E6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32| 0.0954|  0.630|   0.0010774|   0.0001121|    -1.19940|     0.65476|     1.86180|     0.38795|</w:t>
      </w:r>
    </w:p>
    <w:p w14:paraId="3A60492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33| 0.1445|  1.515|   0.0010771|  -0.0000985|    -1.19969|     0.65490|     1.86182|     0.38801|</w:t>
      </w:r>
    </w:p>
    <w:p w14:paraId="1AE258E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34| 0.0954|  0.630|   0.0010287|   0.0001071|    -1.19976|     0.65475|     1.86200|     0.38794|</w:t>
      </w:r>
    </w:p>
    <w:p w14:paraId="787A18B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35| 0.1445|  1.515|   0.0010285|  -0.0000940|    -1.20004|     0.65488|     1.86202|     0.38799|</w:t>
      </w:r>
    </w:p>
    <w:p w14:paraId="7F13338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36| 0.0954|  0.630|   0.0009823|   0.0001023|    -1.20011|     0.65474|     1.86220|     0.38792|</w:t>
      </w:r>
    </w:p>
    <w:p w14:paraId="1EAC45B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37| 0.1445|  1.515|   0.0009821|  -0.0000898|    -1.20037|     0.65486|     1.86222|     0.38798|</w:t>
      </w:r>
    </w:p>
    <w:p w14:paraId="51FB539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38| 0.0954|  0.630|   0.0009380|   0.0000977|    -1.20044|     0.65472|     1.86238|     0.38791|</w:t>
      </w:r>
    </w:p>
    <w:p w14:paraId="31C1FCE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39| 0.1445|  1.515|   0.0009378|  -0.0000858|    -1.20069|     0.65484|     1.86240|     0.38796|</w:t>
      </w:r>
    </w:p>
    <w:p w14:paraId="7A10F7B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40| 0.0954|  0.630|   0.0008957|   0.0000933|    -1.20076|     0.65471|     1.86256|     0.38789|</w:t>
      </w:r>
    </w:p>
    <w:p w14:paraId="77FC560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41| 0.1445|  1.515|   0.0008954|  -0.0000819|    -1.20100|     0.65483|     1.86258|     0.38794|</w:t>
      </w:r>
    </w:p>
    <w:p w14:paraId="267E865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42| 0.0954|  0.630|   0.0008552|   0.0000891|    -1.20106|     0.65470|     1.86273|     0.38788|</w:t>
      </w:r>
    </w:p>
    <w:p w14:paraId="5EF4B26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43| 0.1445|  1.515|   0.0008550|  -0.0000782|    -1.20129|     0.65481|     1.86274|     0.38793|</w:t>
      </w:r>
    </w:p>
    <w:p w14:paraId="6C6D5B2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44| 0.0954|  0.630|   0.0008167|   0.0000851|    -1.20135|     0.65469|     1.86289|     0.38787|</w:t>
      </w:r>
    </w:p>
    <w:p w14:paraId="3A4FE94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45| 0.1445|  1.515|   0.0008165|  -0.0000747|    -1.20157|     0.65479|     1.86290|     0.38792|</w:t>
      </w:r>
    </w:p>
    <w:p w14:paraId="26B4FC1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46| 0.0954|  0.630|   0.0007798|   0.0000812|    -1.20162|     0.65468|     1.86304|     0.38786|</w:t>
      </w:r>
    </w:p>
    <w:p w14:paraId="0838F50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47| 0.1445|  1.515|   0.0007796|  -0.0000713|    -1.20183|     0.65478|     1.86306|     0.38790|</w:t>
      </w:r>
    </w:p>
    <w:p w14:paraId="0C1BBC4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48| 0.0954|  0.630|   0.0007446|   0.0000776|    -1.20189|     0.65467|     1.86319|     0.38785|</w:t>
      </w:r>
    </w:p>
    <w:p w14:paraId="1F12708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49| 0.1445|  1.515|   0.0007445|  -0.0000681|    -1.20209|     0.65476|     1.86320|     0.38789|</w:t>
      </w:r>
    </w:p>
    <w:p w14:paraId="2174574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50| 0.0954|  0.630|   0.0007110|   0.0000741|    -1.20214|     0.65466|     1.86333|     0.38784|</w:t>
      </w:r>
    </w:p>
    <w:p w14:paraId="0745A71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51| 0.1445|  1.515|   0.0007109|  -0.0000650|    -1.20233|     0.65475|     1.86334|     0.38788|</w:t>
      </w:r>
    </w:p>
    <w:p w14:paraId="16273AA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52| 0.0954|  0.630|   0.0006790|   0.0000707|    -1.20238|     0.65465|     1.86346|     0.38783|</w:t>
      </w:r>
    </w:p>
    <w:p w14:paraId="7A02D03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53| 0.1445|  1.515|   0.0006788|  -0.0000621|    -1.20256|     0.65474|     1.86348|     0.38787|</w:t>
      </w:r>
    </w:p>
    <w:p w14:paraId="58FAD83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54| 0.0954|  0.630|   0.0006484|   0.0000676|    -1.20261|     0.65464|     1.86359|     0.38782|</w:t>
      </w:r>
    </w:p>
    <w:p w14:paraId="2A45E17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55| 0.1445|  1.515|   0.0006482|  -0.0000593|    -1.20278|     0.65472|     1.86360|     0.38785|</w:t>
      </w:r>
    </w:p>
    <w:p w14:paraId="55E86FF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56| 0.0954|  0.630|   0.0006191|   0.0000645|    -1.20283|     0.65463|     1.86371|     0.38781|</w:t>
      </w:r>
    </w:p>
    <w:p w14:paraId="511D5F9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57| 0.1445|  1.515|   0.0006190|  -0.0000566|    -1.20300|     0.65471|     1.86372|     0.38784|</w:t>
      </w:r>
    </w:p>
    <w:p w14:paraId="6EE897B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58| 0.0954|  0.630|   0.0005912|   0.0000616|    -1.20304|     0.65462|     1.86383|     0.38780|</w:t>
      </w:r>
    </w:p>
    <w:p w14:paraId="6C11375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59| 0.1445|  1.515|   0.0005911|  -0.0000541|    -1.20320|     0.65470|     1.86384|     0.38783|</w:t>
      </w:r>
    </w:p>
    <w:p w14:paraId="6B85328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60| 0.0954|  0.630|   0.0005645|   0.0000588|    -1.20324|     0.65462|     1.86394|     0.38779|</w:t>
      </w:r>
    </w:p>
    <w:p w14:paraId="6FEFBC0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61| 0.1445|  1.515|   0.0005644|  -0.0000517|    -1.20339|     0.65469|     1.86395|     0.38782|</w:t>
      </w:r>
    </w:p>
    <w:p w14:paraId="5B0E57A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62| 0.0954|  0.630|   0.0005391|   0.0000562|    -1.20343|     0.65461|     1.86405|     0.38778|</w:t>
      </w:r>
    </w:p>
    <w:p w14:paraId="5045712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63| 0.1445|  1.515|   0.0005390|  -0.0000493|    -1.20357|     0.65468|     1.86406|     0.38781|</w:t>
      </w:r>
    </w:p>
    <w:p w14:paraId="13134DC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64| 0.0954|  0.630|   0.0005148|   0.0000537|    -1.20361|     0.65460|     1.86415|     0.38778|</w:t>
      </w:r>
    </w:p>
    <w:p w14:paraId="669A6B0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65| 0.1445|  1.515|   0.0005147|  -0.0000471|    -1.20375|     0.65467|     1.86416|     0.38781|</w:t>
      </w:r>
    </w:p>
    <w:p w14:paraId="4D08F92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66| 0.0954|  0.630|   0.0004916|   0.0000512|    -1.20379|     0.65460|     1.86425|     0.38777|</w:t>
      </w:r>
    </w:p>
    <w:p w14:paraId="6C4B58E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67| 0.1445|  1.515|   0.0004915|  -0.0000450|    -1.20392|     0.65466|     1.86425|     0.38780|</w:t>
      </w:r>
    </w:p>
    <w:p w14:paraId="219EB34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68| 0.0954|  0.630|   0.0004694|   0.0000489|    -1.20395|     0.65459|     1.86434|     0.38776|</w:t>
      </w:r>
    </w:p>
    <w:p w14:paraId="605022A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69| 0.1445|  1.515|   0.0004693|  -0.0000430|    -1.20408|     0.65465|     1.86435|     0.38779|</w:t>
      </w:r>
    </w:p>
    <w:p w14:paraId="7D4D35A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70| 0.0954|  0.630|   0.0004483|   0.0000467|    -1.20411|     0.65458|     1.86443|     0.38776|</w:t>
      </w:r>
    </w:p>
    <w:p w14:paraId="1611411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71| 0.1445|  1.515|   0.0004482|  -0.0000410|    -1.20423|     0.65464|     1.86443|     0.38778|</w:t>
      </w:r>
    </w:p>
    <w:p w14:paraId="2EFA999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72| 0.0954|  0.630|   0.0004280|   0.0000446|    -1.20426|     0.65458|     1.86451|     0.38775|</w:t>
      </w:r>
    </w:p>
    <w:p w14:paraId="5EE43E2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73| 0.1445|  1.515|   0.0004280|  -0.0000392|    -1.20438|     0.65463|     1.86452|     0.38777|</w:t>
      </w:r>
    </w:p>
    <w:p w14:paraId="7532473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74| 0.0954|  0.630|   0.0004088|   0.0000426|    -1.20441|     0.65457|     1.86459|     0.38774|</w:t>
      </w:r>
    </w:p>
    <w:p w14:paraId="24E4223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75| 0.1445|  1.515|   0.0004087|  -0.0000374|    -1.20452|     0.65462|     1.86460|     0.38777|</w:t>
      </w:r>
    </w:p>
    <w:p w14:paraId="5F025CC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76| 0.0954|  0.630|   0.0003903|   0.0000407|    -1.20455|     0.65457|     1.86467|     0.38774|</w:t>
      </w:r>
    </w:p>
    <w:p w14:paraId="78AEC16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77| 0.1445|  1.515|   0.0003902|  -0.0000357|    -1.20465|     0.65462|     1.86468|     0.38776|</w:t>
      </w:r>
    </w:p>
    <w:p w14:paraId="633E1DE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78| 0.0954|  0.630|   0.0003727|   0.0000389|    -1.20468|     0.65456|     1.86474|     0.38773|</w:t>
      </w:r>
    </w:p>
    <w:p w14:paraId="610D00A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79| 0.1445|  1.515|   0.0003727|  -0.0000341|    -1.20478|     0.65461|     1.86475|     0.38775|</w:t>
      </w:r>
    </w:p>
    <w:p w14:paraId="4ADEDE2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80| 0.0954|  0.630|   0.0003559|   0.0000371|    -1.20480|     0.65456|     1.86481|     0.38773|</w:t>
      </w:r>
    </w:p>
    <w:p w14:paraId="62FE90E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81| 0.1445|  1.515|   0.0003559|  -0.0000326|    -1.20490|     0.65460|     1.86482|     0.38775|</w:t>
      </w:r>
    </w:p>
    <w:p w14:paraId="5B09FA5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82| 0.0954|  0.630|   0.0003399|   0.0000354|    -1.20492|     0.65455|     1.86488|     0.38772|</w:t>
      </w:r>
    </w:p>
    <w:p w14:paraId="28D577D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83| 0.1445|  1.515|   0.0003398|  -0.0000311|    -1.20502|     0.65459|     1.86489|     0.38774|</w:t>
      </w:r>
    </w:p>
    <w:p w14:paraId="2063D26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84| 0.0954|  0.630|   0.0003246|   0.0000338|    -1.20504|     0.65455|     1.86494|     0.38772|</w:t>
      </w:r>
    </w:p>
    <w:p w14:paraId="308B2B4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85| 0.1445|  1.515|   0.0003245|  -0.0000297|    -1.20513|     0.65459|     1.86495|     0.38774|</w:t>
      </w:r>
    </w:p>
    <w:p w14:paraId="6607502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86| 0.0954|  0.630|   0.0003099|   0.0000323|    -1.20515|     0.65454|     1.86500|     0.38771|</w:t>
      </w:r>
    </w:p>
    <w:p w14:paraId="419AC57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87| 0.1445|  1.515|   0.0003099|  -0.0000284|    -1.20523|     0.65458|     1.86501|     0.38773|</w:t>
      </w:r>
    </w:p>
    <w:p w14:paraId="6995D27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88| 0.0954|  0.630|   0.0002960|   0.0000309|    -1.20525|     0.65454|     1.86506|     0.38771|</w:t>
      </w:r>
    </w:p>
    <w:p w14:paraId="33B7616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89| 0.1445|  1.515|   0.0002959|  -0.0000271|    -1.20533|     0.65458|     1.86507|     0.38772|</w:t>
      </w:r>
    </w:p>
    <w:p w14:paraId="1D20FEF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90| 0.0954|  0.630|   0.0002826|   0.0000295|    -1.20535|     0.65454|     1.86512|     0.38770|</w:t>
      </w:r>
    </w:p>
    <w:p w14:paraId="15E2334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91| 0.1445|  1.515|   0.0002826|  -0.0000259|    -1.20543|     0.65457|     1.86512|     0.38772|</w:t>
      </w:r>
    </w:p>
    <w:p w14:paraId="21D70E8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92| 0.0954|  0.630|   0.0002699|   0.0000281|    -1.20545|     0.65453|     1.86517|     0.38770|</w:t>
      </w:r>
    </w:p>
    <w:p w14:paraId="5256218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93| 0.1445|  1.515|   0.0002698|  -0.0000247|    -1.20552|     0.65457|     1.86518|     0.38772|</w:t>
      </w:r>
    </w:p>
    <w:p w14:paraId="4D51C80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lastRenderedPageBreak/>
        <w:t xml:space="preserve">    294| 0.0954|  0.630|   0.0002577|   0.0000269|    -1.20554|     0.65453|     1.86522|     0.38770|</w:t>
      </w:r>
    </w:p>
    <w:p w14:paraId="5573C26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95| 0.1445|  1.515|   0.0002577|  -0.0000236|    -1.20561|     0.65456|     1.86523|     0.38771|</w:t>
      </w:r>
    </w:p>
    <w:p w14:paraId="54F4FD8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96| 0.0954|  0.630|   0.0002461|   0.0000257|    -1.20563|     0.65452|     1.86527|     0.38769|</w:t>
      </w:r>
    </w:p>
    <w:p w14:paraId="55AEC1F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97| 0.1445|  1.515|   0.0002461|  -0.0000225|    -1.20569|     0.65456|     1.86528|     0.38771|</w:t>
      </w:r>
    </w:p>
    <w:p w14:paraId="2C53003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98| 0.0954|  0.630|   0.0002350|   0.0000245|    -1.20571|     0.65452|     1.86532|     0.38769|</w:t>
      </w:r>
    </w:p>
    <w:p w14:paraId="073CD4C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299| 0.1445|  1.515|   0.0002350|  -0.0000215|    -1.20577|     0.65455|     1.86532|     0.38770|</w:t>
      </w:r>
    </w:p>
    <w:p w14:paraId="43BC1EC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00| 0.0954|  0.630|   0.0002245|   0.0000234|    -1.20579|     0.65452|     1.86536|     0.38769|</w:t>
      </w:r>
    </w:p>
    <w:p w14:paraId="22F67B0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01| 0.1445|  1.515|   0.0002244|  -0.0000206|    -1.20585|     0.65455|     1.86537|     0.38770|</w:t>
      </w:r>
    </w:p>
    <w:p w14:paraId="64D9E21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02| 0.0954|  0.630|   0.0002143|   0.0000224|    -1.20587|     0.65452|     1.86540|     0.38768|</w:t>
      </w:r>
    </w:p>
    <w:p w14:paraId="15C2F7C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03| 0.1445|  1.515|   0.0002143|  -0.0000196|    -1.20592|     0.65454|     1.86541|     0.38769|</w:t>
      </w:r>
    </w:p>
    <w:p w14:paraId="73A75C7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04| 0.0954|  0.630|   0.0002047|   0.0000213|    -1.20594|     0.65451|     1.86544|     0.38768|</w:t>
      </w:r>
    </w:p>
    <w:p w14:paraId="7693014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05| 0.1445|  1.515|   0.0002046|  -0.0000187|    -1.20599|     0.65454|     1.86545|     0.38769|</w:t>
      </w:r>
    </w:p>
    <w:p w14:paraId="00A57FC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06| 0.0954|  0.630|   0.0001955|   0.0000204|    -1.20601|     0.65451|     1.86548|     0.38768|</w:t>
      </w:r>
    </w:p>
    <w:p w14:paraId="6823AD9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07| 0.1445|  1.515|   0.0001954|  -0.0000179|    -1.20606|     0.65453|     1.86549|     0.38769|</w:t>
      </w:r>
    </w:p>
    <w:p w14:paraId="3BC656F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08| 0.0954|  0.630|   0.0001867|   0.0000195|    -1.20607|     0.65451|     1.86552|     0.38767|</w:t>
      </w:r>
    </w:p>
    <w:p w14:paraId="4303050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09| 0.1445|  1.515|   0.0001866|  -0.0000171|    -1.20613|     0.65453|     1.86552|     0.38768|</w:t>
      </w:r>
    </w:p>
    <w:p w14:paraId="65E448A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10| 0.0954|  0.630|   0.0001782|   0.0000186|    -1.20614|     0.65451|     1.86555|     0.38767|</w:t>
      </w:r>
    </w:p>
    <w:p w14:paraId="01C37B6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11| 0.1445|  1.515|   0.0001782|  -0.0000163|    -1.20619|     0.65453|     1.86556|     0.38768|</w:t>
      </w:r>
    </w:p>
    <w:p w14:paraId="4362886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12| 0.0954|  0.630|   0.0001702|   0.0000178|    -1.20620|     0.65450|     1.86559|     0.38767|</w:t>
      </w:r>
    </w:p>
    <w:p w14:paraId="361854D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13| 0.1445|  1.515|   0.0001702|  -0.0000156|    -1.20624|     0.65452|     1.86559|     0.38768|</w:t>
      </w:r>
    </w:p>
    <w:p w14:paraId="5E7B1F5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14| 0.0954|  0.630|   0.0001625|   0.0000170|    -1.20626|     0.65450|     1.86562|     0.38767|</w:t>
      </w:r>
    </w:p>
    <w:p w14:paraId="346DE34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15| 0.1445|  1.515|   0.0001625|  -0.0000149|    -1.20630|     0.65452|     1.86562|     0.38768|</w:t>
      </w:r>
    </w:p>
    <w:p w14:paraId="76B628F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16| 0.0954|  0.630|   0.0001552|   0.0000162|    -1.20631|     0.65450|     1.86565|     0.38766|</w:t>
      </w:r>
    </w:p>
    <w:p w14:paraId="454E485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17| 0.1445|  1.515|   0.0001552|  -0.0000142|    -1.20635|     0.65452|     1.86565|     0.38767|</w:t>
      </w:r>
    </w:p>
    <w:p w14:paraId="673A563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18| 0.0954|  0.630|   0.0001482|   0.0000155|    -1.20636|     0.65450|     1.86568|     0.38766|</w:t>
      </w:r>
    </w:p>
    <w:p w14:paraId="440AA50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19| 0.1445|  1.515|   0.0001482|  -0.0000136|    -1.20640|     0.65452|     1.86568|     0.38767|</w:t>
      </w:r>
    </w:p>
    <w:p w14:paraId="6769824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20| 0.0954|  0.630|   0.0001416|   0.0000148|    -1.20641|     0.65449|     1.86571|     0.38766|</w:t>
      </w:r>
    </w:p>
    <w:p w14:paraId="55B72F3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21| 0.1445|  1.515|   0.0001415|  -0.0000130|    -1.20645|     0.65451|     1.86571|     0.38767|</w:t>
      </w:r>
    </w:p>
    <w:p w14:paraId="6F9A1F0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22| 0.0954|  0.630|   0.0001352|   0.0000141|    -1.20646|     0.65449|     1.86573|     0.38766|</w:t>
      </w:r>
    </w:p>
    <w:p w14:paraId="06A51A2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23| 0.1445|  1.515|   0.0001351|  -0.0000124|    -1.20650|     0.65451|     1.86574|     0.38767|</w:t>
      </w:r>
    </w:p>
    <w:p w14:paraId="06E9E08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24| 0.0954|  0.630|   0.0001291|   0.0000135|    -1.20651|     0.65449|     1.86576|     0.38766|</w:t>
      </w:r>
    </w:p>
    <w:p w14:paraId="55576D0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25| 0.1445|  1.515|   0.0001291|  -0.0000118|    -1.20654|     0.65451|     1.86576|     0.38766|</w:t>
      </w:r>
    </w:p>
    <w:p w14:paraId="15FE015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26| 0.0954|  0.630|   0.0001233|   0.0000129|    -1.20655|     0.65449|     1.86578|     0.38765|</w:t>
      </w:r>
    </w:p>
    <w:p w14:paraId="4C86BDC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27| 0.1445|  1.515|   0.0001232|  -0.0000113|    -1.20658|     0.65450|     1.86579|     0.38766|</w:t>
      </w:r>
    </w:p>
    <w:p w14:paraId="682C2EB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28| 0.0954|  0.630|   0.0001177|   0.0000123|    -1.20659|     0.65449|     1.86581|     0.38765|</w:t>
      </w:r>
    </w:p>
    <w:p w14:paraId="0209537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29| 0.1445|  1.515|   0.0001177|  -0.0000108|    -1.20662|     0.65450|     1.86581|     0.38766|</w:t>
      </w:r>
    </w:p>
    <w:p w14:paraId="3AD3B10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30| 0.0954|  0.630|   0.0001124|   0.0000117|    -1.20663|     0.65449|     1.86583|     0.38765|</w:t>
      </w:r>
    </w:p>
    <w:p w14:paraId="663C421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31| 0.1445|  1.515|   0.0001124|  -0.0000103|    -1.20666|     0.65450|     1.86583|     0.38766|</w:t>
      </w:r>
    </w:p>
    <w:p w14:paraId="30C0AC0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32| 0.0954|  0.630|   0.0001074|   0.0000112|    -1.20667|     0.65448|     1.86585|     0.38765|</w:t>
      </w:r>
    </w:p>
    <w:p w14:paraId="6A942E1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33| 0.1445|  1.515|   0.0001073|  -0.0000098|    -1.20670|     0.65450|     1.86585|     0.38766|</w:t>
      </w:r>
    </w:p>
    <w:p w14:paraId="51B8B58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34| 0.0954|  0.630|   0.0001025|   0.0000107|    -1.20671|     0.65448|     1.86587|     0.38765|</w:t>
      </w:r>
    </w:p>
    <w:p w14:paraId="36196E2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35| 0.1445|  1.515|   0.0001025|  -0.0000094|    -1.20673|     0.65450|     1.86587|     0.38765|</w:t>
      </w:r>
    </w:p>
    <w:p w14:paraId="08A309F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336| 0.0954|  0.630|   0.0000979|   0.0000102|    -1.20674|     0.65448|     1.86589|     0.38765|</w:t>
      </w:r>
    </w:p>
    <w:p w14:paraId="71C2D72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</w:p>
    <w:p w14:paraId="5AC4950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>Метод ПВР - выбор оптимального w</w:t>
      </w:r>
    </w:p>
    <w:p w14:paraId="4296580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>w = 0.1 Itr = 531</w:t>
      </w:r>
    </w:p>
    <w:p w14:paraId="1CBB011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>w = 0.2 Itr = 247</w:t>
      </w:r>
    </w:p>
    <w:p w14:paraId="4D26C52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>w = 0.3 Itr = 152</w:t>
      </w:r>
    </w:p>
    <w:p w14:paraId="63670AB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>w = 0.4 Itr = 108</w:t>
      </w:r>
    </w:p>
    <w:p w14:paraId="0311FCC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>w = 0.5 Itr = 83</w:t>
      </w:r>
    </w:p>
    <w:p w14:paraId="6419FA0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>w = 0.6 Itr = 66</w:t>
      </w:r>
    </w:p>
    <w:p w14:paraId="539B070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>w = 0.7 Itr = 54</w:t>
      </w:r>
    </w:p>
    <w:p w14:paraId="7D68EEB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>w = 0.8 Itr = 47</w:t>
      </w:r>
    </w:p>
    <w:p w14:paraId="3D9A6FD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>w = 0.9 Itr = 40</w:t>
      </w:r>
    </w:p>
    <w:p w14:paraId="68C08BA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>w = 1.0 Itr = 35</w:t>
      </w:r>
    </w:p>
    <w:p w14:paraId="3DBA60A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>w = 1.1 Itr = 29</w:t>
      </w:r>
    </w:p>
    <w:p w14:paraId="3219EDF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>w = 1.2 Itr = 24</w:t>
      </w:r>
    </w:p>
    <w:p w14:paraId="27CAB84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>w = 1.3 Itr = 18</w:t>
      </w:r>
    </w:p>
    <w:p w14:paraId="270D5C2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>w = 1.4 Itr = 14</w:t>
      </w:r>
    </w:p>
    <w:p w14:paraId="4696345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>w = 1.5 Itr = 21</w:t>
      </w:r>
    </w:p>
    <w:p w14:paraId="0B63C3F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>w = 1.6 Itr = 19</w:t>
      </w:r>
    </w:p>
    <w:p w14:paraId="0D613E4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>w = 1.7 Itr = 26</w:t>
      </w:r>
    </w:p>
    <w:p w14:paraId="669E42E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>w = 1.8 Itr = 41</w:t>
      </w:r>
    </w:p>
    <w:p w14:paraId="6079FC2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lastRenderedPageBreak/>
        <w:t>w = 1.9 Itr = 71</w:t>
      </w:r>
    </w:p>
    <w:p w14:paraId="42CB224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>w* = 1.4        ItrMin = 14</w:t>
      </w:r>
    </w:p>
    <w:p w14:paraId="05EF144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</w:p>
    <w:p w14:paraId="3FE8AAE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</w:rPr>
        <w:t>Метод</w:t>
      </w:r>
      <w:r w:rsidRPr="00956083">
        <w:rPr>
          <w:sz w:val="20"/>
          <w:szCs w:val="20"/>
          <w:lang w:val="en-US"/>
        </w:rPr>
        <w:t xml:space="preserve"> </w:t>
      </w:r>
      <w:r w:rsidRPr="00956083">
        <w:rPr>
          <w:sz w:val="20"/>
          <w:szCs w:val="20"/>
        </w:rPr>
        <w:t>ПВР</w:t>
      </w:r>
    </w:p>
    <w:p w14:paraId="5BF1169D" w14:textId="15995719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                 </w:t>
      </w:r>
      <w:r w:rsidR="00B14201">
        <w:rPr>
          <w:sz w:val="20"/>
          <w:szCs w:val="20"/>
          <w:lang w:val="en-US"/>
        </w:rPr>
        <w:t xml:space="preserve">          </w:t>
      </w:r>
      <w:r w:rsidRPr="00956083">
        <w:rPr>
          <w:sz w:val="20"/>
          <w:szCs w:val="20"/>
          <w:lang w:val="en-US"/>
        </w:rPr>
        <w:t xml:space="preserve"> |       </w:t>
      </w:r>
      <w:r w:rsidRPr="00956083">
        <w:rPr>
          <w:sz w:val="20"/>
          <w:szCs w:val="20"/>
        </w:rPr>
        <w:t>Норма</w:t>
      </w:r>
      <w:r w:rsidR="00B14201">
        <w:rPr>
          <w:sz w:val="20"/>
          <w:szCs w:val="20"/>
          <w:lang w:val="en-US"/>
        </w:rPr>
        <w:t xml:space="preserve"> </w:t>
      </w:r>
      <w:r w:rsidRPr="00956083">
        <w:rPr>
          <w:sz w:val="20"/>
          <w:szCs w:val="20"/>
          <w:lang w:val="en-US"/>
        </w:rPr>
        <w:t xml:space="preserve">|      </w:t>
      </w:r>
      <w:r w:rsidRPr="00956083">
        <w:rPr>
          <w:sz w:val="20"/>
          <w:szCs w:val="20"/>
        </w:rPr>
        <w:t>Оценка</w:t>
      </w:r>
      <w:r w:rsidR="00B14201">
        <w:rPr>
          <w:sz w:val="20"/>
          <w:szCs w:val="20"/>
          <w:lang w:val="en-US"/>
        </w:rPr>
        <w:t xml:space="preserve">   </w:t>
      </w:r>
      <w:r w:rsidRPr="00956083">
        <w:rPr>
          <w:sz w:val="20"/>
          <w:szCs w:val="20"/>
          <w:lang w:val="en-US"/>
        </w:rPr>
        <w:t>|</w:t>
      </w:r>
    </w:p>
    <w:p w14:paraId="4AFD75CD" w14:textId="6EA7B10D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Itr|    Tau</w:t>
      </w:r>
      <w:r w:rsidR="00B14201">
        <w:rPr>
          <w:sz w:val="20"/>
          <w:szCs w:val="20"/>
          <w:lang w:val="en-US"/>
        </w:rPr>
        <w:t xml:space="preserve">  </w:t>
      </w:r>
      <w:r w:rsidRPr="00956083">
        <w:rPr>
          <w:sz w:val="20"/>
          <w:szCs w:val="20"/>
          <w:lang w:val="en-US"/>
        </w:rPr>
        <w:t>|      q</w:t>
      </w:r>
      <w:r w:rsidR="00B14201">
        <w:rPr>
          <w:sz w:val="20"/>
          <w:szCs w:val="20"/>
          <w:lang w:val="en-US"/>
        </w:rPr>
        <w:t xml:space="preserve">   </w:t>
      </w:r>
      <w:r w:rsidRPr="00956083">
        <w:rPr>
          <w:sz w:val="20"/>
          <w:szCs w:val="20"/>
          <w:lang w:val="en-US"/>
        </w:rPr>
        <w:t xml:space="preserve">|     </w:t>
      </w:r>
      <w:r w:rsidRPr="00956083">
        <w:rPr>
          <w:sz w:val="20"/>
          <w:szCs w:val="20"/>
        </w:rPr>
        <w:t>невязки</w:t>
      </w:r>
      <w:r w:rsidR="00B14201">
        <w:rPr>
          <w:sz w:val="20"/>
          <w:szCs w:val="20"/>
          <w:lang w:val="en-US"/>
        </w:rPr>
        <w:t xml:space="preserve"> </w:t>
      </w:r>
      <w:r w:rsidRPr="00956083">
        <w:rPr>
          <w:sz w:val="20"/>
          <w:szCs w:val="20"/>
          <w:lang w:val="en-US"/>
        </w:rPr>
        <w:t>|</w:t>
      </w:r>
      <w:r w:rsidRPr="00956083">
        <w:rPr>
          <w:sz w:val="20"/>
          <w:szCs w:val="20"/>
        </w:rPr>
        <w:t>погрешности</w:t>
      </w:r>
      <w:r w:rsidRPr="00956083">
        <w:rPr>
          <w:sz w:val="20"/>
          <w:szCs w:val="20"/>
          <w:lang w:val="en-US"/>
        </w:rPr>
        <w:t>|        x[1]</w:t>
      </w:r>
      <w:r w:rsidR="00B14201">
        <w:rPr>
          <w:sz w:val="20"/>
          <w:szCs w:val="20"/>
          <w:lang w:val="en-US"/>
        </w:rPr>
        <w:t xml:space="preserve">  </w:t>
      </w:r>
      <w:r w:rsidRPr="00956083">
        <w:rPr>
          <w:sz w:val="20"/>
          <w:szCs w:val="20"/>
          <w:lang w:val="en-US"/>
        </w:rPr>
        <w:t>|        x[2]</w:t>
      </w:r>
      <w:r w:rsidR="00B14201">
        <w:rPr>
          <w:sz w:val="20"/>
          <w:szCs w:val="20"/>
          <w:lang w:val="en-US"/>
        </w:rPr>
        <w:t xml:space="preserve">   </w:t>
      </w:r>
      <w:r w:rsidRPr="00956083">
        <w:rPr>
          <w:sz w:val="20"/>
          <w:szCs w:val="20"/>
          <w:lang w:val="en-US"/>
        </w:rPr>
        <w:t>|        x[3]</w:t>
      </w:r>
      <w:r w:rsidR="00B14201">
        <w:rPr>
          <w:sz w:val="20"/>
          <w:szCs w:val="20"/>
          <w:lang w:val="en-US"/>
        </w:rPr>
        <w:t xml:space="preserve">   </w:t>
      </w:r>
      <w:r w:rsidRPr="00956083">
        <w:rPr>
          <w:sz w:val="20"/>
          <w:szCs w:val="20"/>
          <w:lang w:val="en-US"/>
        </w:rPr>
        <w:t>|        x[4]</w:t>
      </w:r>
      <w:r w:rsidR="00B14201">
        <w:rPr>
          <w:sz w:val="20"/>
          <w:szCs w:val="20"/>
          <w:lang w:val="en-US"/>
        </w:rPr>
        <w:t xml:space="preserve">    </w:t>
      </w:r>
      <w:r w:rsidRPr="00956083">
        <w:rPr>
          <w:sz w:val="20"/>
          <w:szCs w:val="20"/>
          <w:lang w:val="en-US"/>
        </w:rPr>
        <w:t>|</w:t>
      </w:r>
    </w:p>
    <w:p w14:paraId="789D217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 1| 1.4000|  0.925|   4.3257155|   0.0752975|     0.56000|     0.57584|     0.92470|     0.77222|</w:t>
      </w:r>
    </w:p>
    <w:p w14:paraId="3F19FD4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 2| 1.4000|  0.463|   1.5556315|   0.4967884|     0.13209|     0.46953|     1.00699|     0.45445|</w:t>
      </w:r>
    </w:p>
    <w:p w14:paraId="6316F41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 3| 1.4000|  1.012|   1.4289505|  -0.0052402|    -0.30107|     0.50220|     1.28326|     0.52798|</w:t>
      </w:r>
    </w:p>
    <w:p w14:paraId="029F325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 4| 1.4000|  0.651|   0.8098631|   0.1510875|    -0.58314|     0.52107|     1.45344|     0.46279|</w:t>
      </w:r>
    </w:p>
    <w:p w14:paraId="305BADA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 5| 1.4000|  0.867|   0.6877394|   0.0375906|    -0.82761|     0.54930|     1.60555|     0.45108|</w:t>
      </w:r>
    </w:p>
    <w:p w14:paraId="48214B9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 6| 1.4000|  0.682|   0.4652573|   0.0777141|    -0.99437|     0.57470|     1.71213|     0.42661|</w:t>
      </w:r>
    </w:p>
    <w:p w14:paraId="405DB69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 7| 1.4000|  0.707|   0.3340068|   0.0487963|    -1.11234|     0.59748|     1.78917|     0.41296|</w:t>
      </w:r>
    </w:p>
    <w:p w14:paraId="6633D8A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 8| 1.4000|  0.631|   0.2205425|   0.0435674|    -1.18674|     0.61592|     1.83941|     0.40133|</w:t>
      </w:r>
    </w:p>
    <w:p w14:paraId="6E0ACE1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 9| 1.4000|  0.591|   0.1409813|   0.0304578|    -1.23068|     0.63022|     1.87037|     0.39393|</w:t>
      </w:r>
    </w:p>
    <w:p w14:paraId="2F9213C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10| 1.4000|  0.499|   0.0821265|   0.0220233|    -1.25260|     0.64067|     1.88710|     0.38899|</w:t>
      </w:r>
    </w:p>
    <w:p w14:paraId="120D08F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11| 1.4000|  0.346|   0.0418558|   0.0143403|    -1.26017|     0.64791|     1.89429|     0.38616|</w:t>
      </w:r>
    </w:p>
    <w:p w14:paraId="191DBF8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12| 1.4000|  0.621|   0.0151198|   0.0028687|    -1.25892|     0.65262|     1.89538|     0.38471|</w:t>
      </w:r>
    </w:p>
    <w:p w14:paraId="25486E3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13| 1.4000|  1.278|   0.0056741|  -0.0013067|    -1.25290|     0.65543|     1.89299|     0.38421|</w:t>
      </w:r>
    </w:p>
    <w:p w14:paraId="66B7F55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14| 1.4000|  1.338|   0.0102948|  -0.0020357|    -1.24485|     0.65690|     1.88889|     0.38429|</w:t>
      </w:r>
    </w:p>
    <w:p w14:paraId="3A4CC70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15| 1.4000|  1.037|   0.0142855|  -0.0002970|    -1.23651|     0.65746|     1.88427|     0.38467|</w:t>
      </w:r>
    </w:p>
    <w:p w14:paraId="2E7C340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16| 1.4000|  0.916|   0.0150519|   0.0006976|    -1.22886|     0.65746|     1.87984|     0.38519|</w:t>
      </w:r>
    </w:p>
    <w:p w14:paraId="6DE3E9B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17| 1.4000|  0.846|   0.0139298|   0.0011803|    -1.22239|     0.65715|     1.87598|     0.38573|</w:t>
      </w:r>
    </w:p>
    <w:p w14:paraId="5B8B26F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18| 1.4000|  0.795|   0.0118668|   0.0013263|    -1.21724|     0.65670|     1.87282|     0.38623|</w:t>
      </w:r>
    </w:p>
    <w:p w14:paraId="0463B99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19| 1.4000|  0.753|   0.0094897|   0.0012705|    -1.21337|     0.65621|     1.87039|     0.38665|</w:t>
      </w:r>
    </w:p>
    <w:p w14:paraId="00D47FA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20| 1.4000|  0.714|   0.0071830|   0.0011079|    -1.21060|     0.65576|     1.86862|     0.38698|</w:t>
      </w:r>
    </w:p>
    <w:p w14:paraId="7330CA7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21| 1.4000|  0.674|   0.0051542|   0.0009028|    -1.20874|     0.65538|     1.86739|     0.38723|</w:t>
      </w:r>
    </w:p>
    <w:p w14:paraId="31D3C03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22| 1.4000|  0.627|   0.0034906|   0.0006952|    -1.20757|     0.65507|     1.86659|     0.38741|</w:t>
      </w:r>
    </w:p>
    <w:p w14:paraId="2382284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23| 1.4000|  0.565|   0.0022028|   0.0005077|    -1.20691|     0.65483|     1.86612|     0.38753|</w:t>
      </w:r>
    </w:p>
    <w:p w14:paraId="53509A10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24| 1.4000|  0.468|   0.0012578|   0.0003508|    -1.20661|     0.65466|     1.86587|     0.38761|</w:t>
      </w:r>
    </w:p>
    <w:p w14:paraId="5633495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25| 1.4000|  0.376|   0.0006016|   0.0001928|    -1.20652|     0.65454|     1.86578|     0.38765|</w:t>
      </w:r>
    </w:p>
    <w:p w14:paraId="0890FC7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26| 1.4000|  0.636|   0.0001741|   0.0000422|    -1.20658|     0.65447|     1.86578|     0.38767|</w:t>
      </w:r>
    </w:p>
    <w:p w14:paraId="3D32897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27| 1.4000|  1.664|   0.0001176|  -0.0000490|    -1.20670|     0.65443|     1.86584|     0.38768|</w:t>
      </w:r>
    </w:p>
    <w:p w14:paraId="56CFABE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28| 1.4000|  1.212|   0.0002158|  -0.0000260|    -1.20685|     0.65441|     1.86592|     0.38767|</w:t>
      </w:r>
    </w:p>
    <w:p w14:paraId="7803E1A3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29| 1.4000|  0.994|   0.0002680|   0.0000009|    -1.20700|     0.65440|     1.86600|     0.38767|</w:t>
      </w:r>
    </w:p>
    <w:p w14:paraId="47F4270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30| 1.4000|  0.893|   0.0002694|   0.0000158|    -1.20713|     0.65440|     1.86608|     0.38766|</w:t>
      </w:r>
    </w:p>
    <w:p w14:paraId="7C8AC28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31| 1.4000|  0.830|   0.0002422|   0.0000225|    -1.20724|     0.65441|     1.86614|     0.38765|</w:t>
      </w:r>
    </w:p>
    <w:p w14:paraId="7254FC8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32| 1.4000|  0.782|   0.0002020|   0.0000239|    -1.20732|     0.65442|     1.86620|     0.38764|</w:t>
      </w:r>
    </w:p>
    <w:p w14:paraId="4169627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33| 1.4000|  0.742|   0.0001588|   0.0000221|    -1.20739|     0.65442|     1.86624|     0.38763|</w:t>
      </w:r>
    </w:p>
    <w:p w14:paraId="02F481A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34| 1.4000|  0.703|   0.0001183|   0.0000189|    -1.20743|     0.65443|     1.86627|     0.38763|</w:t>
      </w:r>
    </w:p>
    <w:p w14:paraId="791F6DA9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35| 1.4000|  0.661|   0.0000835|   0.0000151|    -1.20746|     0.65444|     1.86629|     0.38762|</w:t>
      </w:r>
    </w:p>
    <w:p w14:paraId="45BEE5DB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</w:p>
    <w:p w14:paraId="4784DDE5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</w:rPr>
        <w:t>Метод</w:t>
      </w:r>
      <w:r w:rsidRPr="00956083">
        <w:rPr>
          <w:sz w:val="20"/>
          <w:szCs w:val="20"/>
          <w:lang w:val="en-US"/>
        </w:rPr>
        <w:t xml:space="preserve"> </w:t>
      </w:r>
      <w:r w:rsidRPr="00956083">
        <w:rPr>
          <w:sz w:val="20"/>
          <w:szCs w:val="20"/>
        </w:rPr>
        <w:t>сопряженных</w:t>
      </w:r>
      <w:r w:rsidRPr="00956083">
        <w:rPr>
          <w:sz w:val="20"/>
          <w:szCs w:val="20"/>
          <w:lang w:val="en-US"/>
        </w:rPr>
        <w:t xml:space="preserve"> </w:t>
      </w:r>
      <w:r w:rsidRPr="00956083">
        <w:rPr>
          <w:sz w:val="20"/>
          <w:szCs w:val="20"/>
        </w:rPr>
        <w:t>градиентов</w:t>
      </w:r>
    </w:p>
    <w:p w14:paraId="4F418424" w14:textId="5DD86A78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                 </w:t>
      </w:r>
      <w:r w:rsidR="00BF4601">
        <w:rPr>
          <w:sz w:val="20"/>
          <w:szCs w:val="20"/>
          <w:lang w:val="en-US"/>
        </w:rPr>
        <w:t xml:space="preserve">          </w:t>
      </w:r>
      <w:r w:rsidRPr="00956083">
        <w:rPr>
          <w:sz w:val="20"/>
          <w:szCs w:val="20"/>
          <w:lang w:val="en-US"/>
        </w:rPr>
        <w:t xml:space="preserve">  |       </w:t>
      </w:r>
      <w:r w:rsidRPr="00956083">
        <w:rPr>
          <w:sz w:val="20"/>
          <w:szCs w:val="20"/>
        </w:rPr>
        <w:t>Норма</w:t>
      </w:r>
      <w:r w:rsidR="00BF4601">
        <w:rPr>
          <w:sz w:val="20"/>
          <w:szCs w:val="20"/>
          <w:lang w:val="en-US"/>
        </w:rPr>
        <w:t xml:space="preserve"> </w:t>
      </w:r>
      <w:r w:rsidRPr="00956083">
        <w:rPr>
          <w:sz w:val="20"/>
          <w:szCs w:val="20"/>
          <w:lang w:val="en-US"/>
        </w:rPr>
        <w:t xml:space="preserve">|      </w:t>
      </w:r>
      <w:r w:rsidRPr="00956083">
        <w:rPr>
          <w:sz w:val="20"/>
          <w:szCs w:val="20"/>
        </w:rPr>
        <w:t>Оценка</w:t>
      </w:r>
      <w:r w:rsidR="00BF4601">
        <w:rPr>
          <w:sz w:val="20"/>
          <w:szCs w:val="20"/>
          <w:lang w:val="en-US"/>
        </w:rPr>
        <w:t xml:space="preserve">   </w:t>
      </w:r>
      <w:r w:rsidRPr="00956083">
        <w:rPr>
          <w:sz w:val="20"/>
          <w:szCs w:val="20"/>
          <w:lang w:val="en-US"/>
        </w:rPr>
        <w:t>|</w:t>
      </w:r>
    </w:p>
    <w:p w14:paraId="1F772CC6" w14:textId="603DD3CA" w:rsidR="00956083" w:rsidRPr="00956083" w:rsidRDefault="00956083" w:rsidP="00956083">
      <w:pPr>
        <w:pStyle w:val="15"/>
        <w:spacing w:line="240" w:lineRule="auto"/>
        <w:rPr>
          <w:sz w:val="20"/>
          <w:szCs w:val="20"/>
          <w:lang w:val="en-US"/>
        </w:rPr>
      </w:pPr>
      <w:r w:rsidRPr="00956083">
        <w:rPr>
          <w:sz w:val="20"/>
          <w:szCs w:val="20"/>
          <w:lang w:val="en-US"/>
        </w:rPr>
        <w:t xml:space="preserve">    Itr|    Tau</w:t>
      </w:r>
      <w:r w:rsidR="00BF4601">
        <w:rPr>
          <w:sz w:val="20"/>
          <w:szCs w:val="20"/>
          <w:lang w:val="en-US"/>
        </w:rPr>
        <w:t xml:space="preserve">  </w:t>
      </w:r>
      <w:r w:rsidRPr="00956083">
        <w:rPr>
          <w:sz w:val="20"/>
          <w:szCs w:val="20"/>
          <w:lang w:val="en-US"/>
        </w:rPr>
        <w:t>|      q</w:t>
      </w:r>
      <w:r w:rsidR="00BF4601">
        <w:rPr>
          <w:sz w:val="20"/>
          <w:szCs w:val="20"/>
          <w:lang w:val="en-US"/>
        </w:rPr>
        <w:t xml:space="preserve">   </w:t>
      </w:r>
      <w:r w:rsidRPr="00956083">
        <w:rPr>
          <w:sz w:val="20"/>
          <w:szCs w:val="20"/>
          <w:lang w:val="en-US"/>
        </w:rPr>
        <w:t xml:space="preserve">|     </w:t>
      </w:r>
      <w:r w:rsidRPr="00956083">
        <w:rPr>
          <w:sz w:val="20"/>
          <w:szCs w:val="20"/>
        </w:rPr>
        <w:t>невязки</w:t>
      </w:r>
      <w:r w:rsidR="00BF4601">
        <w:rPr>
          <w:sz w:val="20"/>
          <w:szCs w:val="20"/>
          <w:lang w:val="en-US"/>
        </w:rPr>
        <w:t xml:space="preserve"> </w:t>
      </w:r>
      <w:r w:rsidRPr="00956083">
        <w:rPr>
          <w:sz w:val="20"/>
          <w:szCs w:val="20"/>
          <w:lang w:val="en-US"/>
        </w:rPr>
        <w:t>|</w:t>
      </w:r>
      <w:r w:rsidRPr="00956083">
        <w:rPr>
          <w:sz w:val="20"/>
          <w:szCs w:val="20"/>
        </w:rPr>
        <w:t>погрешности</w:t>
      </w:r>
      <w:r w:rsidRPr="00956083">
        <w:rPr>
          <w:sz w:val="20"/>
          <w:szCs w:val="20"/>
          <w:lang w:val="en-US"/>
        </w:rPr>
        <w:t>|        x[1]</w:t>
      </w:r>
      <w:r w:rsidR="00BF4601">
        <w:rPr>
          <w:sz w:val="20"/>
          <w:szCs w:val="20"/>
          <w:lang w:val="en-US"/>
        </w:rPr>
        <w:t xml:space="preserve">  </w:t>
      </w:r>
      <w:r w:rsidRPr="00956083">
        <w:rPr>
          <w:sz w:val="20"/>
          <w:szCs w:val="20"/>
          <w:lang w:val="en-US"/>
        </w:rPr>
        <w:t>|        x[2]</w:t>
      </w:r>
      <w:r w:rsidR="00BF4601">
        <w:rPr>
          <w:sz w:val="20"/>
          <w:szCs w:val="20"/>
          <w:lang w:val="en-US"/>
        </w:rPr>
        <w:t xml:space="preserve">   </w:t>
      </w:r>
      <w:r w:rsidRPr="00956083">
        <w:rPr>
          <w:sz w:val="20"/>
          <w:szCs w:val="20"/>
          <w:lang w:val="en-US"/>
        </w:rPr>
        <w:t>|        x[3]</w:t>
      </w:r>
      <w:r w:rsidR="00BF4601">
        <w:rPr>
          <w:sz w:val="20"/>
          <w:szCs w:val="20"/>
          <w:lang w:val="en-US"/>
        </w:rPr>
        <w:t xml:space="preserve">   </w:t>
      </w:r>
      <w:r w:rsidRPr="00956083">
        <w:rPr>
          <w:sz w:val="20"/>
          <w:szCs w:val="20"/>
          <w:lang w:val="en-US"/>
        </w:rPr>
        <w:t>|        x[4]</w:t>
      </w:r>
      <w:r w:rsidR="00BF4601">
        <w:rPr>
          <w:sz w:val="20"/>
          <w:szCs w:val="20"/>
          <w:lang w:val="en-US"/>
        </w:rPr>
        <w:t xml:space="preserve">    </w:t>
      </w:r>
      <w:r w:rsidRPr="00956083">
        <w:rPr>
          <w:sz w:val="20"/>
          <w:szCs w:val="20"/>
          <w:lang w:val="en-US"/>
        </w:rPr>
        <w:t>|</w:t>
      </w:r>
    </w:p>
    <w:p w14:paraId="39FD7DA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  <w:lang w:val="en-US"/>
        </w:rPr>
        <w:t xml:space="preserve">      </w:t>
      </w:r>
      <w:r w:rsidRPr="00956083">
        <w:rPr>
          <w:sz w:val="20"/>
          <w:szCs w:val="20"/>
        </w:rPr>
        <w:t>1| 0.1802|  0.721|   5.5500000|   0.2792793|     0.18018|     0.36036|     0.54054|     0.72072|   1.0000000</w:t>
      </w:r>
    </w:p>
    <w:p w14:paraId="4CCA1B5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2| 0.0864|  0.338|   2.4235114|   0.4769031|     0.27243|     0.36463|     0.78436|     0.66515|   1.1128393</w:t>
      </w:r>
    </w:p>
    <w:p w14:paraId="0088219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3| 0.1217|  1.571|   1.3650944|  -0.1391081|     0.26420|     0.74756|     1.06264|     0.44120|   2.1422502</w:t>
      </w:r>
    </w:p>
    <w:p w14:paraId="017C714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4| 2.7836|  3.843|   0.1590646|  -1.0887530|    -1.20748|     0.65445|     1.86630|     0.38762|   1.7732694</w:t>
      </w:r>
    </w:p>
    <w:p w14:paraId="1E133E3D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 xml:space="preserve">      5| 0.0598|  0.000|   0.0000000|   1.4716787|    -1.20748|     0.65445|     1.86630|     0.38762|   1.0000000</w:t>
      </w:r>
    </w:p>
    <w:p w14:paraId="63477007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</w:p>
    <w:p w14:paraId="46A1A12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>Число обусловленности 90.6991193</w:t>
      </w:r>
    </w:p>
    <w:p w14:paraId="41AF7CC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</w:p>
    <w:p w14:paraId="0451C512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>Теоретическая оценка чиcла итераций</w:t>
      </w:r>
    </w:p>
    <w:p w14:paraId="5001E58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>Метод простых итераций 417</w:t>
      </w:r>
    </w:p>
    <w:p w14:paraId="73D0644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>Метод наискорейшего спуска 835</w:t>
      </w:r>
    </w:p>
    <w:p w14:paraId="1CA3127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>Метод ПВР 21</w:t>
      </w:r>
    </w:p>
    <w:p w14:paraId="37092F6F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>Метод сопряженных градиентов 47</w:t>
      </w:r>
    </w:p>
    <w:p w14:paraId="766D8FFC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</w:p>
    <w:p w14:paraId="5A122985" w14:textId="5FD9EDA1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>Сравнение с LU разложением</w:t>
      </w:r>
    </w:p>
    <w:p w14:paraId="05CFC0F1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>Разница между LU разложением и методом простых итераций</w:t>
      </w:r>
    </w:p>
    <w:p w14:paraId="0E298710" w14:textId="5DB678F4" w:rsidR="00956083" w:rsidRPr="00956083" w:rsidRDefault="007D6956" w:rsidP="007D6956">
      <w:pPr>
        <w:pStyle w:val="a7"/>
      </w:pPr>
      <w:r>
        <w:tab/>
      </w:r>
      <w:r w:rsidR="00956083" w:rsidRPr="00956083">
        <w:t>-9.4711782269e-04</w:t>
      </w:r>
      <w:r w:rsidR="00956083">
        <w:tab/>
      </w:r>
      <w:r w:rsidR="00956083" w:rsidRPr="00956083">
        <w:t>-4.3464184027e-05</w:t>
      </w:r>
      <w:r w:rsidR="00956083">
        <w:tab/>
      </w:r>
      <w:r w:rsidR="00956083" w:rsidRPr="00956083">
        <w:t>5.3407352267e-04</w:t>
      </w:r>
      <w:r w:rsidR="00956083">
        <w:tab/>
      </w:r>
      <w:r w:rsidR="00956083" w:rsidRPr="00956083">
        <w:t>-4.2613505582e-05</w:t>
      </w:r>
    </w:p>
    <w:p w14:paraId="6A2F3C6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</w:p>
    <w:p w14:paraId="312D92EA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>Разница между LU разложением и методом наискорейшего спуска</w:t>
      </w:r>
    </w:p>
    <w:p w14:paraId="3C69DDC5" w14:textId="28764EB7" w:rsidR="00956083" w:rsidRPr="00956083" w:rsidRDefault="007D6956" w:rsidP="007D6956">
      <w:pPr>
        <w:pStyle w:val="a7"/>
      </w:pPr>
      <w:r>
        <w:tab/>
      </w:r>
      <w:r w:rsidR="00956083" w:rsidRPr="00956083">
        <w:t>-7.3590029572e-04</w:t>
      </w:r>
      <w:r w:rsidR="00956083">
        <w:tab/>
      </w:r>
      <w:r w:rsidR="00956083" w:rsidRPr="00956083">
        <w:t>-2.8293907619e-05</w:t>
      </w:r>
      <w:r w:rsidR="00956083">
        <w:tab/>
      </w:r>
      <w:r w:rsidR="00956083" w:rsidRPr="00956083">
        <w:t>4.0971623053e-04</w:t>
      </w:r>
      <w:r w:rsidR="00956083">
        <w:tab/>
      </w:r>
      <w:r w:rsidR="00956083" w:rsidRPr="00956083">
        <w:t>-3.0403000716e-05</w:t>
      </w:r>
    </w:p>
    <w:p w14:paraId="446DA256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</w:p>
    <w:p w14:paraId="3CF999EE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>Разница между LU разложением и методом ПВР</w:t>
      </w:r>
    </w:p>
    <w:p w14:paraId="4E930D63" w14:textId="5C399782" w:rsidR="00956083" w:rsidRPr="00956083" w:rsidRDefault="007D6956" w:rsidP="007D6956">
      <w:pPr>
        <w:pStyle w:val="a7"/>
      </w:pPr>
      <w:r>
        <w:tab/>
      </w:r>
      <w:r w:rsidR="00956083" w:rsidRPr="00956083">
        <w:t>-1.5595119165e-05</w:t>
      </w:r>
      <w:r w:rsidR="00956083">
        <w:tab/>
      </w:r>
      <w:r w:rsidR="00956083" w:rsidRPr="00956083">
        <w:t>1.4847735936e-05</w:t>
      </w:r>
      <w:r w:rsidR="00956083">
        <w:tab/>
      </w:r>
      <w:r w:rsidR="00956083" w:rsidRPr="00956083">
        <w:t>1.4768482951e-05</w:t>
      </w:r>
      <w:r w:rsidR="00956083">
        <w:tab/>
      </w:r>
      <w:r w:rsidR="00956083" w:rsidRPr="00956083">
        <w:t>-5.8611480603e-06</w:t>
      </w:r>
    </w:p>
    <w:p w14:paraId="7A756534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</w:p>
    <w:p w14:paraId="04B87EB8" w14:textId="77777777" w:rsidR="00956083" w:rsidRPr="00956083" w:rsidRDefault="00956083" w:rsidP="00956083">
      <w:pPr>
        <w:pStyle w:val="15"/>
        <w:spacing w:line="240" w:lineRule="auto"/>
        <w:rPr>
          <w:sz w:val="20"/>
          <w:szCs w:val="20"/>
        </w:rPr>
      </w:pPr>
      <w:r w:rsidRPr="00956083">
        <w:rPr>
          <w:sz w:val="20"/>
          <w:szCs w:val="20"/>
        </w:rPr>
        <w:t>Разница между LU разложением и методом сопряженных градиентов</w:t>
      </w:r>
    </w:p>
    <w:p w14:paraId="50591F36" w14:textId="4AB6A736" w:rsidR="00956083" w:rsidRPr="00956083" w:rsidRDefault="007D6956" w:rsidP="007D6956">
      <w:pPr>
        <w:pStyle w:val="a7"/>
        <w:rPr>
          <w:lang w:val="ru-RU"/>
        </w:rPr>
      </w:pPr>
      <w:r>
        <w:tab/>
      </w:r>
      <w:r w:rsidR="00956083" w:rsidRPr="00956083">
        <w:t>4.2188474936e-15</w:t>
      </w:r>
      <w:r w:rsidR="00956083">
        <w:tab/>
      </w:r>
      <w:r w:rsidR="00956083" w:rsidRPr="00956083">
        <w:t>2.1094237468e-15</w:t>
      </w:r>
      <w:r w:rsidR="00956083">
        <w:tab/>
      </w:r>
      <w:r w:rsidR="00956083" w:rsidRPr="00956083">
        <w:t>-2.4424906542e-15</w:t>
      </w:r>
      <w:r w:rsidR="00956083">
        <w:tab/>
      </w:r>
      <w:r w:rsidR="00956083" w:rsidRPr="00956083">
        <w:t>-3.5527136788e-15</w:t>
      </w:r>
    </w:p>
    <w:p w14:paraId="48A294FF" w14:textId="77777777" w:rsidR="00186E02" w:rsidRPr="00C40F75" w:rsidRDefault="00186E02" w:rsidP="00856F24">
      <w:pPr>
        <w:pStyle w:val="a7"/>
        <w:rPr>
          <w:lang w:val="ru-RU"/>
        </w:rPr>
      </w:pPr>
    </w:p>
    <w:p w14:paraId="09990625" w14:textId="77777777" w:rsidR="00EF4890" w:rsidRDefault="00EF4890" w:rsidP="00EF4890">
      <w:pPr>
        <w:pStyle w:val="15"/>
        <w:sectPr w:rsidR="00EF489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5DB6084" w14:textId="62AD91CF" w:rsidR="00E6592F" w:rsidRDefault="00A81FA0" w:rsidP="00A81FA0">
      <w:pPr>
        <w:pStyle w:val="18"/>
      </w:pPr>
      <w:bookmarkStart w:id="3" w:name="_Toc54715247"/>
      <w:r>
        <w:lastRenderedPageBreak/>
        <w:t>Краткие выводы</w:t>
      </w:r>
      <w:bookmarkEnd w:id="3"/>
    </w:p>
    <w:p w14:paraId="34053D09" w14:textId="752ADC3B" w:rsidR="00A81FA0" w:rsidRPr="00653A21" w:rsidRDefault="00653A21" w:rsidP="008822B0">
      <w:pPr>
        <w:pStyle w:val="15"/>
      </w:pPr>
      <w:r>
        <w:t>Мы разобрались с итерационными методами решения СЛАУ.</w:t>
      </w:r>
      <w:r w:rsidR="0090458E">
        <w:t xml:space="preserve"> Реализовав 4 метода, можно сделать вывод, что метод сопряженных градиентов требует меньше всего итераций</w:t>
      </w:r>
      <w:r w:rsidR="00187219">
        <w:t>, что является преимуществом в экономии вычислительных затрат.</w:t>
      </w:r>
      <w:r w:rsidR="00990FC3">
        <w:t xml:space="preserve"> Однако стоит принять во внимание ограничение, накладываемое на исходную матрицу – она должна быть симметричной и положительно определенной.</w:t>
      </w:r>
    </w:p>
    <w:p w14:paraId="43FCEF54" w14:textId="77777777" w:rsidR="00A81FA0" w:rsidRDefault="00A81FA0" w:rsidP="008822B0">
      <w:pPr>
        <w:pStyle w:val="15"/>
      </w:pPr>
    </w:p>
    <w:p w14:paraId="43AAE09A" w14:textId="77777777" w:rsidR="00E6592F" w:rsidRDefault="00E6592F" w:rsidP="008822B0">
      <w:pPr>
        <w:pStyle w:val="15"/>
        <w:sectPr w:rsidR="00E6592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C60820C" w14:textId="2C9E73F3" w:rsidR="00E6592F" w:rsidRPr="00F45DCF" w:rsidRDefault="00E6592F" w:rsidP="00E6592F">
      <w:pPr>
        <w:pStyle w:val="18"/>
        <w:rPr>
          <w:lang w:val="en-US"/>
        </w:rPr>
      </w:pPr>
      <w:bookmarkStart w:id="4" w:name="_Toc54715248"/>
      <w:r>
        <w:lastRenderedPageBreak/>
        <w:t>Текст</w:t>
      </w:r>
      <w:r w:rsidRPr="00F45DCF">
        <w:rPr>
          <w:lang w:val="en-US"/>
        </w:rPr>
        <w:t xml:space="preserve"> </w:t>
      </w:r>
      <w:r>
        <w:t>программы</w:t>
      </w:r>
      <w:bookmarkEnd w:id="4"/>
    </w:p>
    <w:p w14:paraId="008E2D2F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B03973">
        <w:rPr>
          <w:sz w:val="20"/>
          <w:szCs w:val="20"/>
          <w:lang w:val="en-US"/>
        </w:rPr>
        <w:t>#include &lt;iostream&gt;</w:t>
      </w:r>
    </w:p>
    <w:p w14:paraId="6968233D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B03973">
        <w:rPr>
          <w:sz w:val="20"/>
          <w:szCs w:val="20"/>
          <w:lang w:val="en-US"/>
        </w:rPr>
        <w:t>#include &lt;algorithm&gt;</w:t>
      </w:r>
    </w:p>
    <w:p w14:paraId="5B1CB9B8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B03973">
        <w:rPr>
          <w:sz w:val="20"/>
          <w:szCs w:val="20"/>
          <w:lang w:val="en-US"/>
        </w:rPr>
        <w:t>#include &lt;math.h&gt;</w:t>
      </w:r>
    </w:p>
    <w:p w14:paraId="780DB5FC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B03973">
        <w:rPr>
          <w:sz w:val="20"/>
          <w:szCs w:val="20"/>
          <w:lang w:val="en-US"/>
        </w:rPr>
        <w:t>#include &lt;fstream&gt;</w:t>
      </w:r>
    </w:p>
    <w:p w14:paraId="410B8533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B03973">
        <w:rPr>
          <w:sz w:val="20"/>
          <w:szCs w:val="20"/>
          <w:lang w:val="en-US"/>
        </w:rPr>
        <w:t>#include &lt;iomanip&gt;</w:t>
      </w:r>
    </w:p>
    <w:p w14:paraId="7201CAB8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B03973">
        <w:rPr>
          <w:sz w:val="20"/>
          <w:szCs w:val="20"/>
          <w:lang w:val="en-US"/>
        </w:rPr>
        <w:t>#define M_PI            3.14159265358979323846</w:t>
      </w:r>
    </w:p>
    <w:p w14:paraId="49CAE2D7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076D1E76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>using namespace std;</w:t>
      </w:r>
    </w:p>
    <w:p w14:paraId="00364BDE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>const double minValue = 0.00001;</w:t>
      </w:r>
    </w:p>
    <w:p w14:paraId="3E094390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>const double eps = 0.0001;</w:t>
      </w:r>
    </w:p>
    <w:p w14:paraId="0471C2D6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1B4C2D3D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>//</w:t>
      </w:r>
      <w:r w:rsidRPr="00B03973">
        <w:rPr>
          <w:sz w:val="20"/>
          <w:szCs w:val="20"/>
        </w:rPr>
        <w:t>распечатка</w:t>
      </w:r>
      <w:r w:rsidRPr="00A0185F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вектора</w:t>
      </w:r>
    </w:p>
    <w:p w14:paraId="5470380E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>void printVector(double* vector, int N, bool expFormat = false) {</w:t>
      </w:r>
    </w:p>
    <w:p w14:paraId="70234215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 xml:space="preserve">    printf(" ");</w:t>
      </w:r>
    </w:p>
    <w:p w14:paraId="13AB0708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 xml:space="preserve">    for (int i = 0; i &lt; N; i++) {</w:t>
      </w:r>
    </w:p>
    <w:p w14:paraId="23398ADC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 xml:space="preserve">        if (expFormat) {</w:t>
      </w:r>
    </w:p>
    <w:p w14:paraId="7190E24D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 xml:space="preserve">            printf("%.10e ", vector[i]);</w:t>
      </w:r>
    </w:p>
    <w:p w14:paraId="5E468FA5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 xml:space="preserve">        }</w:t>
      </w:r>
    </w:p>
    <w:p w14:paraId="54018787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 xml:space="preserve">        else {</w:t>
      </w:r>
    </w:p>
    <w:p w14:paraId="59B93709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 xml:space="preserve">            printf("%.7f ", vector[i]);</w:t>
      </w:r>
    </w:p>
    <w:p w14:paraId="31812AD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 xml:space="preserve">        </w:t>
      </w:r>
      <w:r w:rsidRPr="002C1969">
        <w:rPr>
          <w:sz w:val="20"/>
          <w:szCs w:val="20"/>
          <w:lang w:val="en-US"/>
        </w:rPr>
        <w:t>}</w:t>
      </w:r>
    </w:p>
    <w:p w14:paraId="43543F8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}</w:t>
      </w:r>
    </w:p>
    <w:p w14:paraId="121639A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printf("\n");</w:t>
      </w:r>
    </w:p>
    <w:p w14:paraId="79AF393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5233335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1144B51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//</w:t>
      </w:r>
      <w:r w:rsidRPr="00B03973">
        <w:rPr>
          <w:sz w:val="20"/>
          <w:szCs w:val="20"/>
        </w:rPr>
        <w:t>распечатка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атрицы</w:t>
      </w:r>
    </w:p>
    <w:p w14:paraId="13E5220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printMatrix(double** matrix, int N, bool expFormat = false) {</w:t>
      </w:r>
    </w:p>
    <w:p w14:paraId="58584AF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 {</w:t>
      </w:r>
    </w:p>
    <w:p w14:paraId="4E41352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printVector(matrix[i], N, expFormat);</w:t>
      </w:r>
    </w:p>
    <w:p w14:paraId="36A02ACD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</w:t>
      </w:r>
      <w:r w:rsidRPr="00B03973">
        <w:rPr>
          <w:sz w:val="20"/>
          <w:szCs w:val="20"/>
        </w:rPr>
        <w:t>}</w:t>
      </w:r>
    </w:p>
    <w:p w14:paraId="3996BEF5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printf("\n");</w:t>
      </w:r>
    </w:p>
    <w:p w14:paraId="67289797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}</w:t>
      </w:r>
    </w:p>
    <w:p w14:paraId="1B4C6CDA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</w:p>
    <w:p w14:paraId="5DF8975F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//создаем в памяти матрицу</w:t>
      </w:r>
    </w:p>
    <w:p w14:paraId="24D40FD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createMatrix(double*** pMatrix, int N) {</w:t>
      </w:r>
    </w:p>
    <w:p w14:paraId="7670C6B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&amp; matrix = *pMatrix;</w:t>
      </w:r>
    </w:p>
    <w:p w14:paraId="5F84D80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matrix = new double* [N];</w:t>
      </w:r>
    </w:p>
    <w:p w14:paraId="0660C4E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 {</w:t>
      </w:r>
    </w:p>
    <w:p w14:paraId="496DF65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matrix[i] = new double[N];</w:t>
      </w:r>
    </w:p>
    <w:p w14:paraId="1A90DC4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}</w:t>
      </w:r>
    </w:p>
    <w:p w14:paraId="425E38E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33B9AB7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74F4D5B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//</w:t>
      </w:r>
      <w:r w:rsidRPr="00B03973">
        <w:rPr>
          <w:sz w:val="20"/>
          <w:szCs w:val="20"/>
        </w:rPr>
        <w:t>заполняем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атрицу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нулями</w:t>
      </w:r>
    </w:p>
    <w:p w14:paraId="6FB8B31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fillMatrixAsEmpty(double** matrix, int N) {</w:t>
      </w:r>
    </w:p>
    <w:p w14:paraId="1BBC385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 {</w:t>
      </w:r>
    </w:p>
    <w:p w14:paraId="1EC9AB6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for (int j = 0; j &lt; N; j++) {</w:t>
      </w:r>
    </w:p>
    <w:p w14:paraId="39C28EA7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        </w:t>
      </w:r>
      <w:r w:rsidRPr="00B03973">
        <w:rPr>
          <w:sz w:val="20"/>
          <w:szCs w:val="20"/>
        </w:rPr>
        <w:t>matrix[i][j] = 0.0;</w:t>
      </w:r>
    </w:p>
    <w:p w14:paraId="77E76186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    }</w:t>
      </w:r>
    </w:p>
    <w:p w14:paraId="02954F1D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}</w:t>
      </w:r>
    </w:p>
    <w:p w14:paraId="3508C1B6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}</w:t>
      </w:r>
    </w:p>
    <w:p w14:paraId="2BFC231C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</w:p>
    <w:p w14:paraId="02DBB84D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//заполняем матрицу как единичную</w:t>
      </w:r>
    </w:p>
    <w:p w14:paraId="423A0E4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fillMatrixAsE(double** matrix, int N) {</w:t>
      </w:r>
    </w:p>
    <w:p w14:paraId="4841BAD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illMatrixAsEmpty(matrix, N);</w:t>
      </w:r>
    </w:p>
    <w:p w14:paraId="1CAAACA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 {</w:t>
      </w:r>
    </w:p>
    <w:p w14:paraId="5AAEE3AD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    </w:t>
      </w:r>
      <w:r w:rsidRPr="00B03973">
        <w:rPr>
          <w:sz w:val="20"/>
          <w:szCs w:val="20"/>
        </w:rPr>
        <w:t>matrix[i][i] = 1.0;</w:t>
      </w:r>
    </w:p>
    <w:p w14:paraId="02614F99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}</w:t>
      </w:r>
    </w:p>
    <w:p w14:paraId="6A375BB3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}</w:t>
      </w:r>
    </w:p>
    <w:p w14:paraId="68C5C7EE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</w:p>
    <w:p w14:paraId="0693E781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lastRenderedPageBreak/>
        <w:t>//копируем значения одной матрицы в другую</w:t>
      </w:r>
    </w:p>
    <w:p w14:paraId="732504D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copyMatrixToMatrix(double** srcMatrix, double** dstMatrix, int N) {</w:t>
      </w:r>
    </w:p>
    <w:p w14:paraId="6E38C40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 {</w:t>
      </w:r>
    </w:p>
    <w:p w14:paraId="12C4A19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for (int j = 0; j &lt; N; j++) {</w:t>
      </w:r>
    </w:p>
    <w:p w14:paraId="1C7843D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dstMatrix[i][j] = srcMatrix[i][j];</w:t>
      </w:r>
    </w:p>
    <w:p w14:paraId="4CCEB5F1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    </w:t>
      </w:r>
      <w:r w:rsidRPr="00B03973">
        <w:rPr>
          <w:sz w:val="20"/>
          <w:szCs w:val="20"/>
        </w:rPr>
        <w:t>}</w:t>
      </w:r>
    </w:p>
    <w:p w14:paraId="3126B28C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}</w:t>
      </w:r>
    </w:p>
    <w:p w14:paraId="349C7017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}</w:t>
      </w:r>
    </w:p>
    <w:p w14:paraId="7084E3EA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</w:p>
    <w:p w14:paraId="352885BD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//копируем значения одной матрицы в другую</w:t>
      </w:r>
    </w:p>
    <w:p w14:paraId="6E9F75B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copyVectorToVector(double* srcVector, double* dstVector, int N) {</w:t>
      </w:r>
    </w:p>
    <w:p w14:paraId="7673769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 {</w:t>
      </w:r>
    </w:p>
    <w:p w14:paraId="469A91E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dstVector[i] = srcVector[i];</w:t>
      </w:r>
    </w:p>
    <w:p w14:paraId="32DBD9D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}</w:t>
      </w:r>
    </w:p>
    <w:p w14:paraId="3740797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3F81008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52FE389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//</w:t>
      </w:r>
      <w:r w:rsidRPr="00B03973">
        <w:rPr>
          <w:sz w:val="20"/>
          <w:szCs w:val="20"/>
        </w:rPr>
        <w:t>очистка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вектора</w:t>
      </w:r>
    </w:p>
    <w:p w14:paraId="7DCF161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vectorClear(double* A, int N)</w:t>
      </w:r>
    </w:p>
    <w:p w14:paraId="0C8F1A2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68EBA4E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</w:t>
      </w:r>
    </w:p>
    <w:p w14:paraId="332153F6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    </w:t>
      </w:r>
      <w:r w:rsidRPr="00B03973">
        <w:rPr>
          <w:sz w:val="20"/>
          <w:szCs w:val="20"/>
        </w:rPr>
        <w:t>A[i] = 0.0;</w:t>
      </w:r>
    </w:p>
    <w:p w14:paraId="209EC063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}</w:t>
      </w:r>
    </w:p>
    <w:p w14:paraId="05475C67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</w:p>
    <w:p w14:paraId="1DB08501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//умножение матрицы на вектор</w:t>
      </w:r>
    </w:p>
    <w:p w14:paraId="17EB49F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matrixMulVec(double** A, double* B, double* C, int N)</w:t>
      </w:r>
    </w:p>
    <w:p w14:paraId="3880361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29A8934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vectorClear(C, N);</w:t>
      </w:r>
    </w:p>
    <w:p w14:paraId="43280DF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</w:t>
      </w:r>
    </w:p>
    <w:p w14:paraId="72ABEB5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for (int j = 0; j &lt; N; j++)</w:t>
      </w:r>
    </w:p>
    <w:p w14:paraId="4870F838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        </w:t>
      </w:r>
      <w:r w:rsidRPr="00B03973">
        <w:rPr>
          <w:sz w:val="20"/>
          <w:szCs w:val="20"/>
        </w:rPr>
        <w:t>C[i] += A[i][j] * B[j];</w:t>
      </w:r>
    </w:p>
    <w:p w14:paraId="30EF676B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}</w:t>
      </w:r>
    </w:p>
    <w:p w14:paraId="6B5F3D00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</w:p>
    <w:p w14:paraId="3FB40DA1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//умножение матрицы на матрицу</w:t>
      </w:r>
    </w:p>
    <w:p w14:paraId="797BB13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matrixMul(double** A, double** B, double** C, int N)</w:t>
      </w:r>
    </w:p>
    <w:p w14:paraId="194AF2D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6B51C90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</w:t>
      </w:r>
    </w:p>
    <w:p w14:paraId="3B9A564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for (int j = 0; j &lt; N; j++)</w:t>
      </w:r>
    </w:p>
    <w:p w14:paraId="2AEDC7E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for (int k = 0; k &lt; N; k++)</w:t>
      </w:r>
    </w:p>
    <w:p w14:paraId="7F19B889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            </w:t>
      </w:r>
      <w:r w:rsidRPr="00B03973">
        <w:rPr>
          <w:sz w:val="20"/>
          <w:szCs w:val="20"/>
        </w:rPr>
        <w:t>C[i][j] += A[i][k] * B[k][j];</w:t>
      </w:r>
    </w:p>
    <w:p w14:paraId="18C949A5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}</w:t>
      </w:r>
    </w:p>
    <w:p w14:paraId="7D1B0BBD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</w:p>
    <w:p w14:paraId="119E58D5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//умножение матрицы на скаляр</w:t>
      </w:r>
    </w:p>
    <w:p w14:paraId="02C2B0E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matrixMulScalar(double** A, double scalar, double** C, int N)</w:t>
      </w:r>
    </w:p>
    <w:p w14:paraId="020A743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66199FC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</w:t>
      </w:r>
    </w:p>
    <w:p w14:paraId="0013637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for (int j = 0; j &lt; N; j++)</w:t>
      </w:r>
    </w:p>
    <w:p w14:paraId="02DAA33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C[i][j] = A[i][j] * scalar;</w:t>
      </w:r>
    </w:p>
    <w:p w14:paraId="18B3710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37042C6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3628FDD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//</w:t>
      </w:r>
      <w:r w:rsidRPr="00B03973">
        <w:rPr>
          <w:sz w:val="20"/>
          <w:szCs w:val="20"/>
        </w:rPr>
        <w:t>вычитание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атрицы</w:t>
      </w:r>
    </w:p>
    <w:p w14:paraId="5D9E601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matrixSub(double** A, double** B, double** C, int N, double scalar = 1.0)</w:t>
      </w:r>
    </w:p>
    <w:p w14:paraId="1FD852E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48F142E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</w:t>
      </w:r>
    </w:p>
    <w:p w14:paraId="6A9F9F3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for (int j = 0; j &lt; N; j++)</w:t>
      </w:r>
    </w:p>
    <w:p w14:paraId="08AB9C8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C[i][j] = A[i][j] - B[i][j] * scalar;</w:t>
      </w:r>
    </w:p>
    <w:p w14:paraId="3AA1C76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6B6CAA9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42DA393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//</w:t>
      </w:r>
      <w:r w:rsidRPr="00B03973">
        <w:rPr>
          <w:sz w:val="20"/>
          <w:szCs w:val="20"/>
        </w:rPr>
        <w:t>получение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атрицы</w:t>
      </w:r>
      <w:r w:rsidRPr="002C1969">
        <w:rPr>
          <w:sz w:val="20"/>
          <w:szCs w:val="20"/>
          <w:lang w:val="en-US"/>
        </w:rPr>
        <w:t xml:space="preserve"> PA</w:t>
      </w:r>
    </w:p>
    <w:p w14:paraId="48D1569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double** matrixPA(double** A, int* P, int N)</w:t>
      </w:r>
    </w:p>
    <w:p w14:paraId="21F3720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136AB04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** PA = new double* [N];</w:t>
      </w:r>
    </w:p>
    <w:p w14:paraId="7EF9EBB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 {</w:t>
      </w:r>
    </w:p>
    <w:p w14:paraId="54D577D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PA[i] = A[P[i]];</w:t>
      </w:r>
    </w:p>
    <w:p w14:paraId="1C64612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lastRenderedPageBreak/>
        <w:t xml:space="preserve">    }</w:t>
      </w:r>
    </w:p>
    <w:p w14:paraId="51EF14E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return PA;</w:t>
      </w:r>
    </w:p>
    <w:p w14:paraId="5C0149D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387B97B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7878786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//</w:t>
      </w:r>
      <w:r w:rsidRPr="00B03973">
        <w:rPr>
          <w:sz w:val="20"/>
          <w:szCs w:val="20"/>
        </w:rPr>
        <w:t>сложение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векторов</w:t>
      </w:r>
    </w:p>
    <w:p w14:paraId="40AF422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vectorAdd(double* A, double* B, double* C, int N)</w:t>
      </w:r>
    </w:p>
    <w:p w14:paraId="1E8AE53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5187FDD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</w:t>
      </w:r>
    </w:p>
    <w:p w14:paraId="6921136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C[i] = A[i] + B[i];</w:t>
      </w:r>
    </w:p>
    <w:p w14:paraId="34F2B73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5E6B1CB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4E3A1FC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//</w:t>
      </w:r>
      <w:r w:rsidRPr="00B03973">
        <w:rPr>
          <w:sz w:val="20"/>
          <w:szCs w:val="20"/>
        </w:rPr>
        <w:t>вычитание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векторов</w:t>
      </w:r>
    </w:p>
    <w:p w14:paraId="26E1FA1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vectorSub(double* A, double* B, double* C, int N)</w:t>
      </w:r>
    </w:p>
    <w:p w14:paraId="46436A2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234BCC9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</w:t>
      </w:r>
    </w:p>
    <w:p w14:paraId="2DF534DF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    </w:t>
      </w:r>
      <w:r w:rsidRPr="00B03973">
        <w:rPr>
          <w:sz w:val="20"/>
          <w:szCs w:val="20"/>
        </w:rPr>
        <w:t>C[i] = A[i] - B[i];</w:t>
      </w:r>
    </w:p>
    <w:p w14:paraId="32FA0B55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}</w:t>
      </w:r>
    </w:p>
    <w:p w14:paraId="3D9177D2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</w:p>
    <w:p w14:paraId="10AE991F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//умножение вектора на скаляр</w:t>
      </w:r>
    </w:p>
    <w:p w14:paraId="1534E7F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vectorMulScalar(double* A, double scalar, double* C, int N)</w:t>
      </w:r>
    </w:p>
    <w:p w14:paraId="29B3E74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75BCE5A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</w:t>
      </w:r>
    </w:p>
    <w:p w14:paraId="6AC468A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C[i] = A[i] * scalar;</w:t>
      </w:r>
    </w:p>
    <w:p w14:paraId="0BF0A9A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2AA9992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47644D9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//</w:t>
      </w:r>
      <w:r w:rsidRPr="00B03973">
        <w:rPr>
          <w:sz w:val="20"/>
          <w:szCs w:val="20"/>
        </w:rPr>
        <w:t>скалярное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произведенеие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векторов</w:t>
      </w:r>
    </w:p>
    <w:p w14:paraId="6E00B7E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double vectorMul(double* v1, double* v2, int N)</w:t>
      </w:r>
    </w:p>
    <w:p w14:paraId="2C9CC96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15E83BA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 sum = 0;</w:t>
      </w:r>
    </w:p>
    <w:p w14:paraId="094471F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</w:t>
      </w:r>
    </w:p>
    <w:p w14:paraId="21D41E5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sum += v1[i] * v2[i];</w:t>
      </w:r>
    </w:p>
    <w:p w14:paraId="619BD54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return sum;</w:t>
      </w:r>
    </w:p>
    <w:p w14:paraId="3250F18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664FD7B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2013360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//</w:t>
      </w:r>
      <w:r w:rsidRPr="00B03973">
        <w:rPr>
          <w:sz w:val="20"/>
          <w:szCs w:val="20"/>
        </w:rPr>
        <w:t>норма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вектора</w:t>
      </w:r>
    </w:p>
    <w:p w14:paraId="1C0BE33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double vectorEuNorm(double* vector, int N)</w:t>
      </w:r>
    </w:p>
    <w:p w14:paraId="0F186B7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36DF1D0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 sum = 0;</w:t>
      </w:r>
    </w:p>
    <w:p w14:paraId="28687D5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</w:t>
      </w:r>
    </w:p>
    <w:p w14:paraId="4B9E35F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sum += pow(vector[i], 2);</w:t>
      </w:r>
    </w:p>
    <w:p w14:paraId="0F8A4FF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return sqrt(sum);</w:t>
      </w:r>
    </w:p>
    <w:p w14:paraId="482B099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361B51D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511FDEE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double vectorNorm(double* v, int N)</w:t>
      </w:r>
    </w:p>
    <w:p w14:paraId="4EB815E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072DC0D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 max = abs(v[0]);</w:t>
      </w:r>
    </w:p>
    <w:p w14:paraId="014B1A1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1; i &lt; N; i++)</w:t>
      </w:r>
    </w:p>
    <w:p w14:paraId="3933FFF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if (abs(v[i]) &gt; max)</w:t>
      </w:r>
    </w:p>
    <w:p w14:paraId="1AEEFE3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max = abs(v[i]);</w:t>
      </w:r>
    </w:p>
    <w:p w14:paraId="5D9A9F3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return max;</w:t>
      </w:r>
    </w:p>
    <w:p w14:paraId="0FDA5BF8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}</w:t>
      </w:r>
    </w:p>
    <w:p w14:paraId="4706F6E9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</w:p>
    <w:p w14:paraId="713B1CDC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//определить строку с главным элементом (который максимален в текущем столбце)</w:t>
      </w:r>
    </w:p>
    <w:p w14:paraId="03CF2A6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int defineRowIdxWithMainValue(double** matrix, int k, int N) {</w:t>
      </w:r>
    </w:p>
    <w:p w14:paraId="3D9B268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int m = k;</w:t>
      </w:r>
    </w:p>
    <w:p w14:paraId="042128B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 maxValue = 0.0;</w:t>
      </w:r>
    </w:p>
    <w:p w14:paraId="0722AB2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k; i &lt; N; i++) {</w:t>
      </w:r>
    </w:p>
    <w:p w14:paraId="580CA80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if (abs(matrix[i][k]) &gt; maxValue) {</w:t>
      </w:r>
    </w:p>
    <w:p w14:paraId="7896B22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m = i;</w:t>
      </w:r>
    </w:p>
    <w:p w14:paraId="483CDF4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maxValue = abs(matrix[m][k]);</w:t>
      </w:r>
    </w:p>
    <w:p w14:paraId="624D81E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}</w:t>
      </w:r>
    </w:p>
    <w:p w14:paraId="527C503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}</w:t>
      </w:r>
    </w:p>
    <w:p w14:paraId="061EC9D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return m;</w:t>
      </w:r>
    </w:p>
    <w:p w14:paraId="66311D5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lastRenderedPageBreak/>
        <w:t>}</w:t>
      </w:r>
    </w:p>
    <w:p w14:paraId="0540226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0873691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//LU </w:t>
      </w:r>
      <w:r w:rsidRPr="00B03973">
        <w:rPr>
          <w:sz w:val="20"/>
          <w:szCs w:val="20"/>
        </w:rPr>
        <w:t>разложение</w:t>
      </w:r>
    </w:p>
    <w:p w14:paraId="4E932AE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LUdecomposition(double** L, double** U, int* P, int&amp; rank, double&amp; sign, int N) {</w:t>
      </w:r>
    </w:p>
    <w:p w14:paraId="7EE2162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//</w:t>
      </w:r>
      <w:r w:rsidRPr="00B03973">
        <w:rPr>
          <w:sz w:val="20"/>
          <w:szCs w:val="20"/>
        </w:rPr>
        <w:t>иницилизируем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подстановку</w:t>
      </w:r>
      <w:r w:rsidRPr="002C1969">
        <w:rPr>
          <w:sz w:val="20"/>
          <w:szCs w:val="20"/>
          <w:lang w:val="en-US"/>
        </w:rPr>
        <w:t xml:space="preserve"> P</w:t>
      </w:r>
    </w:p>
    <w:p w14:paraId="427859B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 {</w:t>
      </w:r>
    </w:p>
    <w:p w14:paraId="1E15A37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P[i] = i;</w:t>
      </w:r>
    </w:p>
    <w:p w14:paraId="3F2C964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}</w:t>
      </w:r>
    </w:p>
    <w:p w14:paraId="2C8DBBF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546FF57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printf("U = A:\n");</w:t>
      </w:r>
    </w:p>
    <w:p w14:paraId="6628220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printMatrix(U, N);</w:t>
      </w:r>
    </w:p>
    <w:p w14:paraId="2CAD696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printf("L:\n");</w:t>
      </w:r>
    </w:p>
    <w:p w14:paraId="13B1D45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printMatrix(L, N);</w:t>
      </w:r>
    </w:p>
    <w:p w14:paraId="282ABB8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0A6837C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k = 0; k &lt; N; k++) {</w:t>
      </w:r>
    </w:p>
    <w:p w14:paraId="5B30A70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auto rowIdx = defineRowIdxWithMainValue(U, k, N);</w:t>
      </w:r>
    </w:p>
    <w:p w14:paraId="7485B52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if (k != rowIdx) {</w:t>
      </w:r>
    </w:p>
    <w:p w14:paraId="488376A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//</w:t>
      </w:r>
      <w:r w:rsidRPr="00B03973">
        <w:rPr>
          <w:sz w:val="20"/>
          <w:szCs w:val="20"/>
        </w:rPr>
        <w:t>Смена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строк</w:t>
      </w:r>
    </w:p>
    <w:p w14:paraId="766CBF0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swap(U[k], U[rowIdx]);</w:t>
      </w:r>
    </w:p>
    <w:p w14:paraId="44EA981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swap(L[k], L[rowIdx]);</w:t>
      </w:r>
    </w:p>
    <w:p w14:paraId="76D964B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swap(P[k], P[rowIdx]);</w:t>
      </w:r>
    </w:p>
    <w:p w14:paraId="0CF9FA2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sign *= -1.0;</w:t>
      </w:r>
    </w:p>
    <w:p w14:paraId="6CFE883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}</w:t>
      </w:r>
    </w:p>
    <w:p w14:paraId="7BBC0B2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7804D67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</w:t>
      </w:r>
      <w:r w:rsidRPr="00B03973">
        <w:rPr>
          <w:sz w:val="20"/>
          <w:szCs w:val="20"/>
        </w:rPr>
        <w:t>главный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элемент</w:t>
      </w:r>
    </w:p>
    <w:p w14:paraId="6CA4AAC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double mainValue = U[k][k];</w:t>
      </w:r>
    </w:p>
    <w:p w14:paraId="0439B2B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if (abs(mainValue) &lt; minValue) {</w:t>
      </w:r>
    </w:p>
    <w:p w14:paraId="348A2FD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//</w:t>
      </w:r>
      <w:r w:rsidRPr="00B03973">
        <w:rPr>
          <w:sz w:val="20"/>
          <w:szCs w:val="20"/>
        </w:rPr>
        <w:t>Определяем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ранг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атрицы</w:t>
      </w:r>
    </w:p>
    <w:p w14:paraId="345ADDCB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        </w:t>
      </w:r>
      <w:r w:rsidRPr="00B03973">
        <w:rPr>
          <w:sz w:val="20"/>
          <w:szCs w:val="20"/>
        </w:rPr>
        <w:t>rank = k;</w:t>
      </w:r>
    </w:p>
    <w:p w14:paraId="1CFB8A8B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        return;</w:t>
      </w:r>
    </w:p>
    <w:p w14:paraId="78FEA925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    }</w:t>
      </w:r>
    </w:p>
    <w:p w14:paraId="5CABE88D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</w:p>
    <w:p w14:paraId="4A0549A8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    //заполняем матрицу L</w:t>
      </w:r>
    </w:p>
    <w:p w14:paraId="47E7831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B03973">
        <w:rPr>
          <w:sz w:val="20"/>
          <w:szCs w:val="20"/>
        </w:rPr>
        <w:t xml:space="preserve">        </w:t>
      </w:r>
      <w:r w:rsidRPr="002C1969">
        <w:rPr>
          <w:sz w:val="20"/>
          <w:szCs w:val="20"/>
          <w:lang w:val="en-US"/>
        </w:rPr>
        <w:t>for (int i = k; i &lt; N; i++) {</w:t>
      </w:r>
    </w:p>
    <w:p w14:paraId="179D6AD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L[i][k] = U[i][k];</w:t>
      </w:r>
    </w:p>
    <w:p w14:paraId="0D179CC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//printMatrix(L, N);</w:t>
      </w:r>
    </w:p>
    <w:p w14:paraId="5DE5873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}</w:t>
      </w:r>
    </w:p>
    <w:p w14:paraId="4981CA9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</w:t>
      </w:r>
    </w:p>
    <w:p w14:paraId="1345A26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for (int j = k; j &lt; N; j++) {</w:t>
      </w:r>
    </w:p>
    <w:p w14:paraId="71740EF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U[k][j] /= mainValue;</w:t>
      </w:r>
    </w:p>
    <w:p w14:paraId="0C6E6FB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}</w:t>
      </w:r>
    </w:p>
    <w:p w14:paraId="03BFDD6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</w:t>
      </w:r>
    </w:p>
    <w:p w14:paraId="729D74C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</w:t>
      </w:r>
      <w:r w:rsidRPr="00B03973">
        <w:rPr>
          <w:sz w:val="20"/>
          <w:szCs w:val="20"/>
        </w:rPr>
        <w:t>заполняем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атрицу</w:t>
      </w:r>
      <w:r w:rsidRPr="002C1969">
        <w:rPr>
          <w:sz w:val="20"/>
          <w:szCs w:val="20"/>
          <w:lang w:val="en-US"/>
        </w:rPr>
        <w:t xml:space="preserve"> U</w:t>
      </w:r>
    </w:p>
    <w:p w14:paraId="1D97127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for (int i = k + 1; i &lt; N; i++) {</w:t>
      </w:r>
    </w:p>
    <w:p w14:paraId="47AC8DB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for (int j = k; j &lt; N; j++) {</w:t>
      </w:r>
    </w:p>
    <w:p w14:paraId="41C6671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    U[i][j] = U[i][j] - L[i][k] * U[k][j];</w:t>
      </w:r>
    </w:p>
    <w:p w14:paraId="736D0E7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    //printMatrix(U, N);</w:t>
      </w:r>
    </w:p>
    <w:p w14:paraId="39D06E1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}</w:t>
      </w:r>
    </w:p>
    <w:p w14:paraId="0C1BCB8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}</w:t>
      </w:r>
    </w:p>
    <w:p w14:paraId="215B16B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</w:t>
      </w:r>
    </w:p>
    <w:p w14:paraId="3E823D5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printf("\nk = %i\nm = %i\nU[m][k] = %.7f\nU:\n", k, rowIdx, mainValue);</w:t>
      </w:r>
    </w:p>
    <w:p w14:paraId="2577556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printMatrix(U, N);</w:t>
      </w:r>
    </w:p>
    <w:p w14:paraId="6E13DF0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printf("L:\n");</w:t>
      </w:r>
    </w:p>
    <w:p w14:paraId="0B5FF97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printMatrix(L, N);</w:t>
      </w:r>
    </w:p>
    <w:p w14:paraId="7BF32A9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}</w:t>
      </w:r>
    </w:p>
    <w:p w14:paraId="3AB6D30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12CB8A0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257B863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0ED7B02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//</w:t>
      </w:r>
      <w:r w:rsidRPr="00B03973">
        <w:rPr>
          <w:sz w:val="20"/>
          <w:szCs w:val="20"/>
        </w:rPr>
        <w:t>Решение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уравнения</w:t>
      </w:r>
      <w:r w:rsidRPr="002C1969">
        <w:rPr>
          <w:sz w:val="20"/>
          <w:szCs w:val="20"/>
          <w:lang w:val="en-US"/>
        </w:rPr>
        <w:t xml:space="preserve"> Ly = Pb</w:t>
      </w:r>
    </w:p>
    <w:p w14:paraId="038CFA3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SolveLy(double** triangleMatrix, double* X, double* B, int N) {</w:t>
      </w:r>
    </w:p>
    <w:p w14:paraId="5268F9F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 {</w:t>
      </w:r>
    </w:p>
    <w:p w14:paraId="204A194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X[i] = B[i] / triangleMatrix[i][i];</w:t>
      </w:r>
    </w:p>
    <w:p w14:paraId="55B77FA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for (int j = 0; j &lt; i; j++) {</w:t>
      </w:r>
    </w:p>
    <w:p w14:paraId="7BA8BD2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lastRenderedPageBreak/>
        <w:t xml:space="preserve">            X[i] -= X[j] * triangleMatrix[i][j] / triangleMatrix[i][i];</w:t>
      </w:r>
    </w:p>
    <w:p w14:paraId="136D3D5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}</w:t>
      </w:r>
    </w:p>
    <w:p w14:paraId="60D6E0A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}</w:t>
      </w:r>
    </w:p>
    <w:p w14:paraId="2E768E9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1549EC3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4FF8936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//</w:t>
      </w:r>
      <w:r w:rsidRPr="00B03973">
        <w:rPr>
          <w:sz w:val="20"/>
          <w:szCs w:val="20"/>
        </w:rPr>
        <w:t>Решение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уравнения</w:t>
      </w:r>
      <w:r w:rsidRPr="002C1969">
        <w:rPr>
          <w:sz w:val="20"/>
          <w:szCs w:val="20"/>
          <w:lang w:val="en-US"/>
        </w:rPr>
        <w:t xml:space="preserve"> Ux = y</w:t>
      </w:r>
    </w:p>
    <w:p w14:paraId="0E3C064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SolveUx(double** triangleMatrix, double* X, double* B, int N) {</w:t>
      </w:r>
    </w:p>
    <w:p w14:paraId="2FC9912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N - 1; i &gt;= 0; i--) {</w:t>
      </w:r>
    </w:p>
    <w:p w14:paraId="62D3852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X[i] = B[i];</w:t>
      </w:r>
    </w:p>
    <w:p w14:paraId="67A8E5A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for (int j = N - 1; j &gt; i; j--) {</w:t>
      </w:r>
    </w:p>
    <w:p w14:paraId="557F8E3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X[i] -= X[j] * triangleMatrix[i][j];</w:t>
      </w:r>
    </w:p>
    <w:p w14:paraId="197EA2B4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    </w:t>
      </w:r>
      <w:r w:rsidRPr="00B03973">
        <w:rPr>
          <w:sz w:val="20"/>
          <w:szCs w:val="20"/>
        </w:rPr>
        <w:t>}</w:t>
      </w:r>
    </w:p>
    <w:p w14:paraId="2A349002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}</w:t>
      </w:r>
    </w:p>
    <w:p w14:paraId="3D85748B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}</w:t>
      </w:r>
    </w:p>
    <w:p w14:paraId="43D4CDD7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</w:p>
    <w:p w14:paraId="55E986AC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//Решение уравнения Ax = b, то есть LUx = Pb</w:t>
      </w:r>
    </w:p>
    <w:p w14:paraId="7AE05EF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SolveSOLE(double** L, double** U, double* X, int* P, double* B, int N) {</w:t>
      </w:r>
    </w:p>
    <w:p w14:paraId="0CA7BB1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//Ax = b (A = PLU)</w:t>
      </w:r>
    </w:p>
    <w:p w14:paraId="19C226C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//LUx = Pb (Ux = y)</w:t>
      </w:r>
    </w:p>
    <w:p w14:paraId="4856283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//Ly = Pb</w:t>
      </w:r>
    </w:p>
    <w:p w14:paraId="2C52696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* vectorY = new double[N];</w:t>
      </w:r>
    </w:p>
    <w:p w14:paraId="70A17112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</w:t>
      </w:r>
      <w:r w:rsidRPr="00B03973">
        <w:rPr>
          <w:sz w:val="20"/>
          <w:szCs w:val="20"/>
        </w:rPr>
        <w:t>//"умножаем" вектор b на матрицу перестановок</w:t>
      </w:r>
    </w:p>
    <w:p w14:paraId="7C7BC0A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B03973">
        <w:rPr>
          <w:sz w:val="20"/>
          <w:szCs w:val="20"/>
        </w:rPr>
        <w:t xml:space="preserve">    </w:t>
      </w:r>
      <w:r w:rsidRPr="002C1969">
        <w:rPr>
          <w:sz w:val="20"/>
          <w:szCs w:val="20"/>
          <w:lang w:val="en-US"/>
        </w:rPr>
        <w:t>double* vectorPB = new double[N];</w:t>
      </w:r>
    </w:p>
    <w:p w14:paraId="329A2C3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 {</w:t>
      </w:r>
    </w:p>
    <w:p w14:paraId="5F9F35A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vectorPB[i] = B[P[i]];</w:t>
      </w:r>
    </w:p>
    <w:p w14:paraId="79DB768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}</w:t>
      </w:r>
    </w:p>
    <w:p w14:paraId="735E1D5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SolveLy(L, vectorY, vectorPB, N);</w:t>
      </w:r>
    </w:p>
    <w:p w14:paraId="7C984A6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//printVector(Y, N);</w:t>
      </w:r>
    </w:p>
    <w:p w14:paraId="796C1DD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SolveUx(U, X, vectorY, N);</w:t>
      </w:r>
    </w:p>
    <w:p w14:paraId="43C2F1F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28C9779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53FE5E3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SolveBackwardMatrix(double** L, double** U, double** X, int* P, int N) {</w:t>
      </w:r>
    </w:p>
    <w:p w14:paraId="6070FC7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//LUX = PE</w:t>
      </w:r>
    </w:p>
    <w:p w14:paraId="6992E3B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* vectorX = new double[N];</w:t>
      </w:r>
    </w:p>
    <w:p w14:paraId="4337701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* vectorE = new double[N];</w:t>
      </w:r>
    </w:p>
    <w:p w14:paraId="40D44FE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t = 0; t &lt; N; t++) {</w:t>
      </w:r>
    </w:p>
    <w:p w14:paraId="2C09AB6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vectorE[t] = 0.0;</w:t>
      </w:r>
    </w:p>
    <w:p w14:paraId="0A00820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}</w:t>
      </w:r>
    </w:p>
    <w:p w14:paraId="50882B1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 {</w:t>
      </w:r>
    </w:p>
    <w:p w14:paraId="12E908B0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    </w:t>
      </w:r>
      <w:r w:rsidRPr="00B03973">
        <w:rPr>
          <w:sz w:val="20"/>
          <w:szCs w:val="20"/>
        </w:rPr>
        <w:t>//формируем вектор Ei</w:t>
      </w:r>
    </w:p>
    <w:p w14:paraId="10FF15CB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    if (i != 0) {</w:t>
      </w:r>
    </w:p>
    <w:p w14:paraId="24F3B5A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B03973">
        <w:rPr>
          <w:sz w:val="20"/>
          <w:szCs w:val="20"/>
        </w:rPr>
        <w:t xml:space="preserve">            </w:t>
      </w:r>
      <w:r w:rsidRPr="002C1969">
        <w:rPr>
          <w:sz w:val="20"/>
          <w:szCs w:val="20"/>
          <w:lang w:val="en-US"/>
        </w:rPr>
        <w:t>vectorE[i - 1] = 0.0;</w:t>
      </w:r>
    </w:p>
    <w:p w14:paraId="348CCE9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}</w:t>
      </w:r>
    </w:p>
    <w:p w14:paraId="18DF3C0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vectorE[i] = 1.0;</w:t>
      </w:r>
    </w:p>
    <w:p w14:paraId="470F582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32B48D3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</w:t>
      </w:r>
      <w:r w:rsidRPr="00B03973">
        <w:rPr>
          <w:sz w:val="20"/>
          <w:szCs w:val="20"/>
        </w:rPr>
        <w:t>получаем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вектор</w:t>
      </w:r>
      <w:r w:rsidRPr="002C1969">
        <w:rPr>
          <w:sz w:val="20"/>
          <w:szCs w:val="20"/>
          <w:lang w:val="en-US"/>
        </w:rPr>
        <w:t>-</w:t>
      </w:r>
      <w:r w:rsidRPr="00B03973">
        <w:rPr>
          <w:sz w:val="20"/>
          <w:szCs w:val="20"/>
        </w:rPr>
        <w:t>столбец</w:t>
      </w:r>
      <w:r w:rsidRPr="002C1969">
        <w:rPr>
          <w:sz w:val="20"/>
          <w:szCs w:val="20"/>
          <w:lang w:val="en-US"/>
        </w:rPr>
        <w:t xml:space="preserve"> X</w:t>
      </w:r>
    </w:p>
    <w:p w14:paraId="5399EBF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SolveSOLE(L, U, vectorX, P, vectorE, N);</w:t>
      </w:r>
    </w:p>
    <w:p w14:paraId="52FE4808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    </w:t>
      </w:r>
      <w:r w:rsidRPr="00B03973">
        <w:rPr>
          <w:sz w:val="20"/>
          <w:szCs w:val="20"/>
        </w:rPr>
        <w:t>//записываем его в матрицу X</w:t>
      </w:r>
    </w:p>
    <w:p w14:paraId="001E4AEE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    for (int t = 0; t &lt; N; t++) {</w:t>
      </w:r>
    </w:p>
    <w:p w14:paraId="252D2EC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B03973">
        <w:rPr>
          <w:sz w:val="20"/>
          <w:szCs w:val="20"/>
        </w:rPr>
        <w:t xml:space="preserve">            </w:t>
      </w:r>
      <w:r w:rsidRPr="002C1969">
        <w:rPr>
          <w:sz w:val="20"/>
          <w:szCs w:val="20"/>
          <w:lang w:val="en-US"/>
        </w:rPr>
        <w:t>X[t][i] = vectorX[t];</w:t>
      </w:r>
    </w:p>
    <w:p w14:paraId="5168697A" w14:textId="77777777" w:rsidR="00B03973" w:rsidRPr="00990FC3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</w:t>
      </w:r>
      <w:r w:rsidRPr="00990FC3">
        <w:rPr>
          <w:sz w:val="20"/>
          <w:szCs w:val="20"/>
          <w:lang w:val="en-US"/>
        </w:rPr>
        <w:t>}</w:t>
      </w:r>
    </w:p>
    <w:p w14:paraId="2DA345BD" w14:textId="77777777" w:rsidR="00B03973" w:rsidRPr="00990FC3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 xml:space="preserve">    }</w:t>
      </w:r>
    </w:p>
    <w:p w14:paraId="6BB72405" w14:textId="77777777" w:rsidR="00B03973" w:rsidRPr="00990FC3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>}</w:t>
      </w:r>
    </w:p>
    <w:p w14:paraId="6BEDD524" w14:textId="77777777" w:rsidR="00B03973" w:rsidRPr="00990FC3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1E16B3B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//</w:t>
      </w:r>
      <w:r w:rsidRPr="00B03973">
        <w:rPr>
          <w:sz w:val="20"/>
          <w:szCs w:val="20"/>
        </w:rPr>
        <w:t>транспонировать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атрицу</w:t>
      </w:r>
    </w:p>
    <w:p w14:paraId="67F8A9F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transpose(double** matrix, int N) {</w:t>
      </w:r>
    </w:p>
    <w:p w14:paraId="499DAE6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 {</w:t>
      </w:r>
    </w:p>
    <w:p w14:paraId="4138129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for (int j = i; j &lt; N; j++) {</w:t>
      </w:r>
    </w:p>
    <w:p w14:paraId="1F2ED42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swap(matrix[j][i], matrix[i][j]);</w:t>
      </w:r>
    </w:p>
    <w:p w14:paraId="628E6C3B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    </w:t>
      </w:r>
      <w:r w:rsidRPr="00B03973">
        <w:rPr>
          <w:sz w:val="20"/>
          <w:szCs w:val="20"/>
        </w:rPr>
        <w:t>}</w:t>
      </w:r>
    </w:p>
    <w:p w14:paraId="0CDB01E2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}</w:t>
      </w:r>
    </w:p>
    <w:p w14:paraId="48E3E489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}</w:t>
      </w:r>
    </w:p>
    <w:p w14:paraId="69C346C4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</w:p>
    <w:p w14:paraId="037EB5BB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lastRenderedPageBreak/>
        <w:t>//////////////////////////////////////////////////////////////////////////////////////////////////</w:t>
      </w:r>
    </w:p>
    <w:p w14:paraId="2F0E8952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</w:p>
    <w:p w14:paraId="5BB6E614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//Нахождение максимального элемента в матрице, находящегося не на диагонали</w:t>
      </w:r>
    </w:p>
    <w:p w14:paraId="12A57E8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searchMaxElemMatrix(double** matrix, const int N, int&amp; imax, int&amp; jmax) {</w:t>
      </w:r>
    </w:p>
    <w:p w14:paraId="71F50000" w14:textId="77777777" w:rsidR="00B03973" w:rsidRPr="00990FC3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</w:t>
      </w:r>
      <w:r w:rsidRPr="00990FC3">
        <w:rPr>
          <w:sz w:val="20"/>
          <w:szCs w:val="20"/>
          <w:lang w:val="en-US"/>
        </w:rPr>
        <w:t>double max = 0.0;</w:t>
      </w:r>
    </w:p>
    <w:p w14:paraId="5F0DE7D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 xml:space="preserve">    </w:t>
      </w:r>
      <w:r w:rsidRPr="002C1969">
        <w:rPr>
          <w:sz w:val="20"/>
          <w:szCs w:val="20"/>
          <w:lang w:val="en-US"/>
        </w:rPr>
        <w:t>for (int i = 0; i &lt; N; i++)</w:t>
      </w:r>
    </w:p>
    <w:p w14:paraId="338466B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{</w:t>
      </w:r>
    </w:p>
    <w:p w14:paraId="79666AF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for (int j = 0; j &lt; N; j++)</w:t>
      </w:r>
    </w:p>
    <w:p w14:paraId="6922DE7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{</w:t>
      </w:r>
    </w:p>
    <w:p w14:paraId="79BE9AB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if (i != j &amp;&amp; abs(matrix[i][j]) &gt; max)</w:t>
      </w:r>
    </w:p>
    <w:p w14:paraId="2041F32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{</w:t>
      </w:r>
    </w:p>
    <w:p w14:paraId="1D1A4AD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    max = abs(matrix[i][j]);</w:t>
      </w:r>
    </w:p>
    <w:p w14:paraId="14B5862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    imax = i;</w:t>
      </w:r>
    </w:p>
    <w:p w14:paraId="12E93A0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    jmax = j;</w:t>
      </w:r>
    </w:p>
    <w:p w14:paraId="1864C61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}</w:t>
      </w:r>
    </w:p>
    <w:p w14:paraId="6D0F164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}</w:t>
      </w:r>
    </w:p>
    <w:p w14:paraId="76D659B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}</w:t>
      </w:r>
    </w:p>
    <w:p w14:paraId="183BA24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42CC986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3DFFFD9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//tan(2*alpha) = 2*a[i][j]/(a[i][i]-a[j][j])</w:t>
      </w:r>
    </w:p>
    <w:p w14:paraId="20AF5C1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double getAlpha(double** matrix, int imax, int jmax) {</w:t>
      </w:r>
    </w:p>
    <w:p w14:paraId="026CFC4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 alpha;</w:t>
      </w:r>
    </w:p>
    <w:p w14:paraId="2A18124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if (matrix[imax][imax] - matrix[jmax][jmax] == 0)</w:t>
      </w:r>
    </w:p>
    <w:p w14:paraId="788214B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{</w:t>
      </w:r>
    </w:p>
    <w:p w14:paraId="3162C3E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alpha = M_PI / 4;</w:t>
      </w:r>
    </w:p>
    <w:p w14:paraId="3502003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}</w:t>
      </w:r>
    </w:p>
    <w:p w14:paraId="28CFC1A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else</w:t>
      </w:r>
    </w:p>
    <w:p w14:paraId="45461FC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{</w:t>
      </w:r>
    </w:p>
    <w:p w14:paraId="2E3E00E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alpha = atan(2 * matrix[imax][jmax] / (matrix[imax][imax] - matrix[jmax][jmax])) / 2;</w:t>
      </w:r>
    </w:p>
    <w:p w14:paraId="1BB4FE60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</w:t>
      </w:r>
      <w:r w:rsidRPr="00B03973">
        <w:rPr>
          <w:sz w:val="20"/>
          <w:szCs w:val="20"/>
        </w:rPr>
        <w:t>}</w:t>
      </w:r>
    </w:p>
    <w:p w14:paraId="098F70A9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return alpha;</w:t>
      </w:r>
    </w:p>
    <w:p w14:paraId="5EE1B751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}</w:t>
      </w:r>
    </w:p>
    <w:p w14:paraId="144299E9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</w:p>
    <w:p w14:paraId="5A17404E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//Является ли матрица диагональной</w:t>
      </w:r>
    </w:p>
    <w:p w14:paraId="490AE72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bool isMatrixDiagonal(double** matrix, const int N) {</w:t>
      </w:r>
    </w:p>
    <w:p w14:paraId="42535FF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 kvSum = 0.0;</w:t>
      </w:r>
    </w:p>
    <w:p w14:paraId="139596E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</w:t>
      </w:r>
    </w:p>
    <w:p w14:paraId="6CCA94F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{</w:t>
      </w:r>
    </w:p>
    <w:p w14:paraId="32C10C3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for (int j = 0; j &lt; N; j++)</w:t>
      </w:r>
    </w:p>
    <w:p w14:paraId="32FF519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{</w:t>
      </w:r>
    </w:p>
    <w:p w14:paraId="07EA922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if (i != j)</w:t>
      </w:r>
    </w:p>
    <w:p w14:paraId="4CF5E31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{</w:t>
      </w:r>
    </w:p>
    <w:p w14:paraId="1016E6E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    kvSum += matrix[i][j] * matrix[i][j];</w:t>
      </w:r>
    </w:p>
    <w:p w14:paraId="59A48F5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}</w:t>
      </w:r>
    </w:p>
    <w:p w14:paraId="191D017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}</w:t>
      </w:r>
    </w:p>
    <w:p w14:paraId="08CEC0F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}</w:t>
      </w:r>
    </w:p>
    <w:p w14:paraId="7ECCE80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return kvSum &lt; minValue * minValue;</w:t>
      </w:r>
    </w:p>
    <w:p w14:paraId="15EDD51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6013D18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7359240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//</w:t>
      </w:r>
      <w:r w:rsidRPr="00B03973">
        <w:rPr>
          <w:sz w:val="20"/>
          <w:szCs w:val="20"/>
        </w:rPr>
        <w:t>Получение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диагональной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атрицы</w:t>
      </w:r>
    </w:p>
    <w:p w14:paraId="3DC7ABB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double** getNewDiagonalMatrixByRotation(double** matrix, const int N) {</w:t>
      </w:r>
    </w:p>
    <w:p w14:paraId="30131B2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* vectorI = new double[N];</w:t>
      </w:r>
    </w:p>
    <w:p w14:paraId="68050C7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* vectorJ = new double[N];</w:t>
      </w:r>
    </w:p>
    <w:p w14:paraId="24BD248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</w:t>
      </w:r>
    </w:p>
    <w:p w14:paraId="072E1D7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** rotatedMatrix = nullptr;</w:t>
      </w:r>
    </w:p>
    <w:p w14:paraId="0F2D255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createMatrix(&amp;rotatedMatrix, N);</w:t>
      </w:r>
    </w:p>
    <w:p w14:paraId="51FE3C8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copyMatrixToMatrix(matrix, rotatedMatrix, N);</w:t>
      </w:r>
    </w:p>
    <w:p w14:paraId="2165745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4C2D114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//</w:t>
      </w:r>
      <w:r w:rsidRPr="00B03973">
        <w:rPr>
          <w:sz w:val="20"/>
          <w:szCs w:val="20"/>
        </w:rPr>
        <w:t>вспомогательная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атрица</w:t>
      </w:r>
    </w:p>
    <w:p w14:paraId="77FC012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** B = nullptr;</w:t>
      </w:r>
    </w:p>
    <w:p w14:paraId="19C4BF1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createMatrix(&amp;B, N);</w:t>
      </w:r>
    </w:p>
    <w:p w14:paraId="2BE27B6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2AA4761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while (!isMatrixDiagonal(rotatedMatrix, N)) {</w:t>
      </w:r>
    </w:p>
    <w:p w14:paraId="0253CE4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lastRenderedPageBreak/>
        <w:t xml:space="preserve">        //printMatrix(rotatedMatrix, N);</w:t>
      </w:r>
    </w:p>
    <w:p w14:paraId="641DB69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int imax, jmax;</w:t>
      </w:r>
    </w:p>
    <w:p w14:paraId="62F374A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searchMaxElemMatrix(rotatedMatrix, N, imax, jmax);</w:t>
      </w:r>
    </w:p>
    <w:p w14:paraId="30D051A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double alpha = getAlpha(rotatedMatrix, imax, jmax);</w:t>
      </w:r>
    </w:p>
    <w:p w14:paraId="42D8C1E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double c = cos(alpha);</w:t>
      </w:r>
    </w:p>
    <w:p w14:paraId="109416D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double s = sin(alpha);</w:t>
      </w:r>
    </w:p>
    <w:p w14:paraId="1C3CC7A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62C3A562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    </w:t>
      </w:r>
      <w:r w:rsidRPr="00B03973">
        <w:rPr>
          <w:sz w:val="20"/>
          <w:szCs w:val="20"/>
        </w:rPr>
        <w:t>//результат умножения матрицы A в k-ом состоянии на матрицу вращения справа</w:t>
      </w:r>
    </w:p>
    <w:p w14:paraId="06AC936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B03973">
        <w:rPr>
          <w:sz w:val="20"/>
          <w:szCs w:val="20"/>
        </w:rPr>
        <w:t xml:space="preserve">        </w:t>
      </w:r>
      <w:r w:rsidRPr="002C1969">
        <w:rPr>
          <w:sz w:val="20"/>
          <w:szCs w:val="20"/>
          <w:lang w:val="en-US"/>
        </w:rPr>
        <w:t>copyMatrixToMatrix(rotatedMatrix, B, N);</w:t>
      </w:r>
    </w:p>
    <w:p w14:paraId="259F47A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for (int m = 0; m &lt; N; m++) {</w:t>
      </w:r>
    </w:p>
    <w:p w14:paraId="6A8CDA2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B[m][imax] = c * rotatedMatrix[m][imax] + s * rotatedMatrix[m][jmax];</w:t>
      </w:r>
    </w:p>
    <w:p w14:paraId="389B3B5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B[m][jmax] = -s * rotatedMatrix[m][imax] + c * rotatedMatrix[m][jmax];</w:t>
      </w:r>
    </w:p>
    <w:p w14:paraId="363FE1D4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    </w:t>
      </w:r>
      <w:r w:rsidRPr="00B03973">
        <w:rPr>
          <w:sz w:val="20"/>
          <w:szCs w:val="20"/>
        </w:rPr>
        <w:t>}</w:t>
      </w:r>
    </w:p>
    <w:p w14:paraId="4BC75376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</w:p>
    <w:p w14:paraId="38D9C0B7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    //результат умножения матрицы B на матрицу вращения слева</w:t>
      </w:r>
    </w:p>
    <w:p w14:paraId="14C3071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B03973">
        <w:rPr>
          <w:sz w:val="20"/>
          <w:szCs w:val="20"/>
        </w:rPr>
        <w:t xml:space="preserve">        </w:t>
      </w:r>
      <w:r w:rsidRPr="002C1969">
        <w:rPr>
          <w:sz w:val="20"/>
          <w:szCs w:val="20"/>
          <w:lang w:val="en-US"/>
        </w:rPr>
        <w:t>for (int m = 0; m &lt; N; m++) {</w:t>
      </w:r>
    </w:p>
    <w:p w14:paraId="18F3082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vectorI[m] = c * B[imax][m] + s * B[jmax][m];</w:t>
      </w:r>
    </w:p>
    <w:p w14:paraId="3E8D302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vectorJ[m] = -s * B[imax][m] + c * B[jmax][m];</w:t>
      </w:r>
    </w:p>
    <w:p w14:paraId="497D8D3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}</w:t>
      </w:r>
    </w:p>
    <w:p w14:paraId="709FDF5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4047A3F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swap(B[imax], vectorI);</w:t>
      </w:r>
    </w:p>
    <w:p w14:paraId="176AC7C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swap(B[jmax], vectorJ);</w:t>
      </w:r>
    </w:p>
    <w:p w14:paraId="767FC15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copyMatrixToMatrix(B, rotatedMatrix, N);</w:t>
      </w:r>
    </w:p>
    <w:p w14:paraId="1E29E7F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}</w:t>
      </w:r>
    </w:p>
    <w:p w14:paraId="48B5178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6655126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return rotatedMatrix;</w:t>
      </w:r>
    </w:p>
    <w:p w14:paraId="68AFCA4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3AEF6C2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0E1582D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//</w:t>
      </w:r>
      <w:r w:rsidRPr="00B03973">
        <w:rPr>
          <w:sz w:val="20"/>
          <w:szCs w:val="20"/>
        </w:rPr>
        <w:t>Получение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аксимального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собственного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значения</w:t>
      </w:r>
    </w:p>
    <w:p w14:paraId="6A48538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double getMaxEigenvalue(double** matrix, const int N) {</w:t>
      </w:r>
    </w:p>
    <w:p w14:paraId="73BA614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 max = 0;</w:t>
      </w:r>
    </w:p>
    <w:p w14:paraId="5033A45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</w:t>
      </w:r>
    </w:p>
    <w:p w14:paraId="6834374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{</w:t>
      </w:r>
    </w:p>
    <w:p w14:paraId="363A90C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if (abs(matrix[i][i]) &gt; max)</w:t>
      </w:r>
    </w:p>
    <w:p w14:paraId="7FD16CF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max = abs(matrix[i][i]);</w:t>
      </w:r>
    </w:p>
    <w:p w14:paraId="204E7343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</w:t>
      </w:r>
      <w:r w:rsidRPr="00B03973">
        <w:rPr>
          <w:sz w:val="20"/>
          <w:szCs w:val="20"/>
        </w:rPr>
        <w:t>}</w:t>
      </w:r>
    </w:p>
    <w:p w14:paraId="7CA88CE8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return max;</w:t>
      </w:r>
    </w:p>
    <w:p w14:paraId="693289A1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}</w:t>
      </w:r>
    </w:p>
    <w:p w14:paraId="52D6CE50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</w:p>
    <w:p w14:paraId="15B5B153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//Вычисление евклидовой нормы матрицы</w:t>
      </w:r>
    </w:p>
    <w:p w14:paraId="766083F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double computEuclidNorm(double** A, double** trA, const int N) {</w:t>
      </w:r>
    </w:p>
    <w:p w14:paraId="6FB340C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** newMatrix = nullptr;</w:t>
      </w:r>
    </w:p>
    <w:p w14:paraId="4AC9901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createMatrix(&amp;newMatrix, N);</w:t>
      </w:r>
    </w:p>
    <w:p w14:paraId="31A90B2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illMatrixAsEmpty(newMatrix, N);</w:t>
      </w:r>
    </w:p>
    <w:p w14:paraId="3D1CF63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matrixMul(trA, A, newMatrix, N);</w:t>
      </w:r>
    </w:p>
    <w:p w14:paraId="1B1E4DC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//printMatrix(newMatrix, N);</w:t>
      </w:r>
    </w:p>
    <w:p w14:paraId="749BD00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newMatrix = getNewDiagonalMatrixByRotation(newMatrix, N);</w:t>
      </w:r>
    </w:p>
    <w:p w14:paraId="1888372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//printMatrix(newMatrix, N);</w:t>
      </w:r>
    </w:p>
    <w:p w14:paraId="3CB84C8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 eigenvalue = getMaxEigenvalue(newMatrix, N);</w:t>
      </w:r>
    </w:p>
    <w:p w14:paraId="055B9DF9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</w:t>
      </w:r>
      <w:r w:rsidRPr="00B03973">
        <w:rPr>
          <w:sz w:val="20"/>
          <w:szCs w:val="20"/>
        </w:rPr>
        <w:t>return sqrt(eigenvalue);</w:t>
      </w:r>
    </w:p>
    <w:p w14:paraId="26C81A46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}</w:t>
      </w:r>
    </w:p>
    <w:p w14:paraId="65A4A779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</w:p>
    <w:p w14:paraId="78B9C810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//чтение входных данных</w:t>
      </w:r>
    </w:p>
    <w:p w14:paraId="0A3CF85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readInputData(const char* filename, double*** pA, double** pB, int* pN) {</w:t>
      </w:r>
    </w:p>
    <w:p w14:paraId="6010C6A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std::ifstream file(filename);</w:t>
      </w:r>
    </w:p>
    <w:p w14:paraId="7EA1B75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if (!file.is_open())</w:t>
      </w:r>
    </w:p>
    <w:p w14:paraId="1D03EAD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throw std::exception();</w:t>
      </w:r>
    </w:p>
    <w:p w14:paraId="3A55DAC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int idx = 0;</w:t>
      </w:r>
    </w:p>
    <w:p w14:paraId="0AB7E55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 value;</w:t>
      </w:r>
    </w:p>
    <w:p w14:paraId="4BE6A9B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ile &gt;&gt; *pN;</w:t>
      </w:r>
    </w:p>
    <w:p w14:paraId="6B09297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5988BA9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int N = *pN;</w:t>
      </w:r>
    </w:p>
    <w:p w14:paraId="6D6AC5C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createMatrix(pA, N);</w:t>
      </w:r>
    </w:p>
    <w:p w14:paraId="343394A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lastRenderedPageBreak/>
        <w:t xml:space="preserve">    *pB = new double[N];</w:t>
      </w:r>
    </w:p>
    <w:p w14:paraId="39DBA21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while (file &gt;&gt; value)</w:t>
      </w:r>
    </w:p>
    <w:p w14:paraId="39E52B4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{</w:t>
      </w:r>
    </w:p>
    <w:p w14:paraId="27B96EF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if (idx &lt; N * N) {</w:t>
      </w:r>
    </w:p>
    <w:p w14:paraId="0FE2304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(*pA)[idx / N][idx % N] = value;</w:t>
      </w:r>
    </w:p>
    <w:p w14:paraId="7363D38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}</w:t>
      </w:r>
    </w:p>
    <w:p w14:paraId="57B624C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else {</w:t>
      </w:r>
    </w:p>
    <w:p w14:paraId="01ACC3C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(*pB)[idx % N] = value;</w:t>
      </w:r>
    </w:p>
    <w:p w14:paraId="5BDF5D9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}</w:t>
      </w:r>
    </w:p>
    <w:p w14:paraId="231661D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idx++;</w:t>
      </w:r>
    </w:p>
    <w:p w14:paraId="2CB3785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}</w:t>
      </w:r>
    </w:p>
    <w:p w14:paraId="7C1CDDF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7A7C8C0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171491A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printIterHeader()</w:t>
      </w:r>
    </w:p>
    <w:p w14:paraId="0B258F6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3AFB88C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cout &lt;&lt; setw(8) &lt;&lt; " " &lt;&lt; setw(8) &lt;&lt; " " &lt;&lt; setw(7) &lt;&lt; " " &lt;&lt; "|" &lt;&lt; setw(12) &lt;&lt; "</w:t>
      </w:r>
      <w:r w:rsidRPr="00B03973">
        <w:rPr>
          <w:sz w:val="20"/>
          <w:szCs w:val="20"/>
        </w:rPr>
        <w:t>Норма</w:t>
      </w:r>
      <w:r w:rsidRPr="002C1969">
        <w:rPr>
          <w:sz w:val="20"/>
          <w:szCs w:val="20"/>
          <w:lang w:val="en-US"/>
        </w:rPr>
        <w:t>" &lt;&lt; "|" &lt;&lt; setw(12) &lt;&lt; "</w:t>
      </w:r>
      <w:r w:rsidRPr="00B03973">
        <w:rPr>
          <w:sz w:val="20"/>
          <w:szCs w:val="20"/>
        </w:rPr>
        <w:t>Оценка</w:t>
      </w:r>
      <w:r w:rsidRPr="002C1969">
        <w:rPr>
          <w:sz w:val="20"/>
          <w:szCs w:val="20"/>
          <w:lang w:val="en-US"/>
        </w:rPr>
        <w:t>" &lt;&lt; "|\n";</w:t>
      </w:r>
    </w:p>
    <w:p w14:paraId="5EBA5D9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cout &lt;&lt; setw(7) &lt;&lt; "Itr" &lt;&lt; "|" &lt;&lt; setw(7) &lt;&lt; "Tau" &lt;&lt; "|" &lt;&lt; setw(7) &lt;&lt; "q" &lt;&lt; "|" &lt;&lt; setw(12) &lt;&lt; "</w:t>
      </w:r>
      <w:r w:rsidRPr="00B03973">
        <w:rPr>
          <w:sz w:val="20"/>
          <w:szCs w:val="20"/>
        </w:rPr>
        <w:t>невязки</w:t>
      </w:r>
      <w:r w:rsidRPr="002C1969">
        <w:rPr>
          <w:sz w:val="20"/>
          <w:szCs w:val="20"/>
          <w:lang w:val="en-US"/>
        </w:rPr>
        <w:t>" &lt;&lt; "|" &lt;&lt; setw(12) &lt;&lt; "</w:t>
      </w:r>
      <w:r w:rsidRPr="00B03973">
        <w:rPr>
          <w:sz w:val="20"/>
          <w:szCs w:val="20"/>
        </w:rPr>
        <w:t>погрешности</w:t>
      </w:r>
      <w:r w:rsidRPr="002C1969">
        <w:rPr>
          <w:sz w:val="20"/>
          <w:szCs w:val="20"/>
          <w:lang w:val="en-US"/>
        </w:rPr>
        <w:t>" &lt;&lt; "|";</w:t>
      </w:r>
    </w:p>
    <w:p w14:paraId="2EA5E91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cout &lt;&lt; setw(12) &lt;&lt; "x[1]" &lt;&lt; "|" &lt;&lt; setw(12) &lt;&lt; "x[2]" &lt;&lt; "|" &lt;&lt; setw(12) &lt;&lt; "x[3]" &lt;&lt; "|" &lt;&lt; setw(12) &lt;&lt; "x[4]" &lt;&lt; "|\n";</w:t>
      </w:r>
    </w:p>
    <w:p w14:paraId="2DEAD7E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256A025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6EE80D9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printIterStep(int itr, double tau, double q, double norm, double err, double* v, int N, bool isAlpha = false, double alpha = 0.0)</w:t>
      </w:r>
    </w:p>
    <w:p w14:paraId="575DE86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48A9277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cout &lt;&lt; setw(7) &lt;&lt; itr &lt;&lt; "|";</w:t>
      </w:r>
    </w:p>
    <w:p w14:paraId="1C5B994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cout &lt;&lt; setw(7) &lt;&lt; setprecision(4) &lt;&lt; fixed &lt;&lt; tau &lt;&lt; "|";</w:t>
      </w:r>
    </w:p>
    <w:p w14:paraId="0113461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cout &lt;&lt; setw(7) &lt;&lt; setprecision(3) &lt;&lt; fixed &lt;&lt; q &lt;&lt; "|";</w:t>
      </w:r>
    </w:p>
    <w:p w14:paraId="5B74439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cout &lt;&lt; setw(12) &lt;&lt; setprecision(7) &lt;&lt; fixed &lt;&lt; norm &lt;&lt; "|";</w:t>
      </w:r>
    </w:p>
    <w:p w14:paraId="16518E9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cout &lt;&lt; setw(12) &lt;&lt; setprecision(7) &lt;&lt; fixed &lt;&lt; err &lt;&lt; "|";</w:t>
      </w:r>
    </w:p>
    <w:p w14:paraId="51D6EAA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</w:t>
      </w:r>
    </w:p>
    <w:p w14:paraId="3CF5C9D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cout &lt;&lt; setw(12) &lt;&lt; setprecision(5) &lt;&lt; fixed &lt;&lt; v[i] &lt;&lt; "|";</w:t>
      </w:r>
    </w:p>
    <w:p w14:paraId="3C4BF7A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if (isAlpha)</w:t>
      </w:r>
    </w:p>
    <w:p w14:paraId="4969436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cout &lt;&lt; setw(12) &lt;&lt; setprecision(7) &lt;&lt; fixed &lt;&lt; alpha;</w:t>
      </w:r>
    </w:p>
    <w:p w14:paraId="664C5A14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</w:t>
      </w:r>
      <w:r w:rsidRPr="00B03973">
        <w:rPr>
          <w:sz w:val="20"/>
          <w:szCs w:val="20"/>
        </w:rPr>
        <w:t>cout &lt;&lt; endl;</w:t>
      </w:r>
    </w:p>
    <w:p w14:paraId="1A2894EC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}</w:t>
      </w:r>
    </w:p>
    <w:p w14:paraId="21E5EB8A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</w:p>
    <w:p w14:paraId="0C89E3C1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//вычислить норму вектора-невязки</w:t>
      </w:r>
    </w:p>
    <w:p w14:paraId="20F315B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double calcVectorRNorm(double** A, double* B, double* X, double* prevX, double* tempVector, int N) {</w:t>
      </w:r>
    </w:p>
    <w:p w14:paraId="2893F21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//R = Ax</w:t>
      </w:r>
    </w:p>
    <w:p w14:paraId="4EBACDB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matrixMulVec(A, prevX, tempVector, N);</w:t>
      </w:r>
    </w:p>
    <w:p w14:paraId="6F73E21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//R = b - Ax</w:t>
      </w:r>
    </w:p>
    <w:p w14:paraId="4BB6688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vectorSub(B, tempVector, tempVector, N);</w:t>
      </w:r>
    </w:p>
    <w:p w14:paraId="2FD59FF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//|R|</w:t>
      </w:r>
    </w:p>
    <w:p w14:paraId="3167CB0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return vectorNorm(tempVector, N) / vectorNorm(X, N);</w:t>
      </w:r>
    </w:p>
    <w:p w14:paraId="75E3EF9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446BEC0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7B4A461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//</w:t>
      </w:r>
      <w:r w:rsidRPr="00B03973">
        <w:rPr>
          <w:sz w:val="20"/>
          <w:szCs w:val="20"/>
        </w:rPr>
        <w:t>оценка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нормы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атрицы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перехода</w:t>
      </w:r>
      <w:r w:rsidRPr="002C1969">
        <w:rPr>
          <w:sz w:val="20"/>
          <w:szCs w:val="20"/>
          <w:lang w:val="en-US"/>
        </w:rPr>
        <w:t xml:space="preserve"> q</w:t>
      </w:r>
    </w:p>
    <w:p w14:paraId="6B6EFA9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double calcQ(double* X, double* prevX, double* tempVector, double* prevDelta, int N) {</w:t>
      </w:r>
    </w:p>
    <w:p w14:paraId="1B90CCA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vectorSub(X, prevX, tempVector, N);</w:t>
      </w:r>
    </w:p>
    <w:p w14:paraId="1D08BD8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delta = vectorNorm(tempVector, N);</w:t>
      </w:r>
    </w:p>
    <w:p w14:paraId="735B8BC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q = delta / *prevDelta;</w:t>
      </w:r>
    </w:p>
    <w:p w14:paraId="1A0D4F4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*prevDelta = delta;</w:t>
      </w:r>
    </w:p>
    <w:p w14:paraId="0BA7C48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return q;</w:t>
      </w:r>
    </w:p>
    <w:p w14:paraId="3E2BC93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30D3DA3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4A682F0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//</w:t>
      </w:r>
      <w:r w:rsidRPr="00B03973">
        <w:rPr>
          <w:sz w:val="20"/>
          <w:szCs w:val="20"/>
        </w:rPr>
        <w:t>считаем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оценку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погрешности</w:t>
      </w:r>
    </w:p>
    <w:p w14:paraId="19E0E35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double calcError(double* X, double* prevX, double* tempVector, double q, int N)</w:t>
      </w:r>
    </w:p>
    <w:p w14:paraId="637EDC4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14D618F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vectorSub(X, prevX, tempVector, N);</w:t>
      </w:r>
    </w:p>
    <w:p w14:paraId="74888EE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return vectorNorm(tempVector, N) * (1 - q) / q;</w:t>
      </w:r>
    </w:p>
    <w:p w14:paraId="35DEFF3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46F1F65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4B83354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//</w:t>
      </w:r>
      <w:r w:rsidRPr="00B03973">
        <w:rPr>
          <w:sz w:val="20"/>
          <w:szCs w:val="20"/>
        </w:rPr>
        <w:t>метод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простой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итерации</w:t>
      </w:r>
    </w:p>
    <w:p w14:paraId="039FB2F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SimpleIterationMethod(double** A, double normA, double* B, double* X, int N)</w:t>
      </w:r>
    </w:p>
    <w:p w14:paraId="20A0B2B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4FF44D2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prevX = new double[N];</w:t>
      </w:r>
    </w:p>
    <w:p w14:paraId="6A3FA52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tempVector = new double[N];</w:t>
      </w:r>
    </w:p>
    <w:p w14:paraId="26AEE16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int itr = 1;</w:t>
      </w:r>
    </w:p>
    <w:p w14:paraId="1E09A39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 tau = 0.9 * 2 / normA;</w:t>
      </w:r>
    </w:p>
    <w:p w14:paraId="72D52DF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 normR = 0;</w:t>
      </w:r>
    </w:p>
    <w:p w14:paraId="77516EB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prevDelta = 1.0;</w:t>
      </w:r>
    </w:p>
    <w:p w14:paraId="0A104FD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vectorClear(prevX, N);</w:t>
      </w:r>
    </w:p>
    <w:p w14:paraId="2ED3FFB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</w:t>
      </w:r>
    </w:p>
    <w:p w14:paraId="1604E43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printIterHeader();</w:t>
      </w:r>
    </w:p>
    <w:p w14:paraId="54B3232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 {</w:t>
      </w:r>
    </w:p>
    <w:p w14:paraId="7758C34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R = Ax</w:t>
      </w:r>
    </w:p>
    <w:p w14:paraId="2349079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matrixMulVec(A, prevX, tempVector, N);</w:t>
      </w:r>
    </w:p>
    <w:p w14:paraId="43B3E7C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R = b - Ax</w:t>
      </w:r>
    </w:p>
    <w:p w14:paraId="67CF3CD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vectorSub(B, tempVector, tempVector, N);</w:t>
      </w:r>
    </w:p>
    <w:p w14:paraId="145E00D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(b - Ax) * tau</w:t>
      </w:r>
    </w:p>
    <w:p w14:paraId="7553E25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vectorMulScalar(tempVector, tau, tempVector, N);</w:t>
      </w:r>
    </w:p>
    <w:p w14:paraId="2E1E3AE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x(k+1) = x(k) + (b - Ax) * tau</w:t>
      </w:r>
    </w:p>
    <w:p w14:paraId="58C79FE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vectorAdd(prevX, tempVector, X, N);</w:t>
      </w:r>
    </w:p>
    <w:p w14:paraId="7D4DC91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2C285A5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231E6D2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</w:t>
      </w:r>
      <w:r w:rsidRPr="00B03973">
        <w:rPr>
          <w:sz w:val="20"/>
          <w:szCs w:val="20"/>
        </w:rPr>
        <w:t>норма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невязки</w:t>
      </w:r>
    </w:p>
    <w:p w14:paraId="614D8DA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normR = calcVectorRNorm(A, B, X, prevX, tempVector, N);</w:t>
      </w:r>
    </w:p>
    <w:p w14:paraId="7740843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011CA9B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</w:t>
      </w:r>
      <w:r w:rsidRPr="00B03973">
        <w:rPr>
          <w:sz w:val="20"/>
          <w:szCs w:val="20"/>
        </w:rPr>
        <w:t>оценка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нормы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атрицы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перехода</w:t>
      </w:r>
      <w:r w:rsidRPr="002C1969">
        <w:rPr>
          <w:sz w:val="20"/>
          <w:szCs w:val="20"/>
          <w:lang w:val="en-US"/>
        </w:rPr>
        <w:t xml:space="preserve"> q</w:t>
      </w:r>
    </w:p>
    <w:p w14:paraId="43A8926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auto q = calcQ(X, prevX, tempVector, &amp;prevDelta, N);</w:t>
      </w:r>
    </w:p>
    <w:p w14:paraId="35052B9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22674C8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</w:t>
      </w:r>
      <w:r w:rsidRPr="00B03973">
        <w:rPr>
          <w:sz w:val="20"/>
          <w:szCs w:val="20"/>
        </w:rPr>
        <w:t>погрешность</w:t>
      </w:r>
    </w:p>
    <w:p w14:paraId="6FEFA1B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auto err = calcError(X, prevX, tempVector, q, N);</w:t>
      </w:r>
    </w:p>
    <w:p w14:paraId="571CF9E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0DABBA6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</w:t>
      </w:r>
      <w:r w:rsidRPr="00B03973">
        <w:rPr>
          <w:sz w:val="20"/>
          <w:szCs w:val="20"/>
        </w:rPr>
        <w:t>вывод</w:t>
      </w:r>
    </w:p>
    <w:p w14:paraId="101AF70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printIterStep(itr++, tau, q, normR, err, X, N);</w:t>
      </w:r>
    </w:p>
    <w:p w14:paraId="7584B4A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copyVectorToVector(X, prevX, N);</w:t>
      </w:r>
    </w:p>
    <w:p w14:paraId="7F13E32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} while (normR &gt; eps);</w:t>
      </w:r>
    </w:p>
    <w:p w14:paraId="38FD4F1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68D0FB8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344F3F4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//</w:t>
      </w:r>
      <w:r w:rsidRPr="00B03973">
        <w:rPr>
          <w:sz w:val="20"/>
          <w:szCs w:val="20"/>
        </w:rPr>
        <w:t>метод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наискорейшего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спуска</w:t>
      </w:r>
    </w:p>
    <w:p w14:paraId="5F3AF4E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FastDescentMethod(double** A, double* B, double* X, int N)</w:t>
      </w:r>
    </w:p>
    <w:p w14:paraId="73D1727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4522374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prevX = new double[N];</w:t>
      </w:r>
    </w:p>
    <w:p w14:paraId="4CB02B4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vectorR = new double[N];</w:t>
      </w:r>
    </w:p>
    <w:p w14:paraId="1D787C3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tempVector = new double[N];</w:t>
      </w:r>
    </w:p>
    <w:p w14:paraId="3241F96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int itr = 1;</w:t>
      </w:r>
    </w:p>
    <w:p w14:paraId="280A0A2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 normR = 0;</w:t>
      </w:r>
    </w:p>
    <w:p w14:paraId="243498A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prevDelta = 1.0;</w:t>
      </w:r>
    </w:p>
    <w:p w14:paraId="10D0ABF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vectorClear(prevX, N);</w:t>
      </w:r>
    </w:p>
    <w:p w14:paraId="3060E04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0F89696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printIterHeader();</w:t>
      </w:r>
    </w:p>
    <w:p w14:paraId="259C505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 {</w:t>
      </w:r>
    </w:p>
    <w:p w14:paraId="78C2992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R = Ax</w:t>
      </w:r>
    </w:p>
    <w:p w14:paraId="5C7A69E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matrixMulVec(A, prevX, vectorR, N);</w:t>
      </w:r>
    </w:p>
    <w:p w14:paraId="5F3E6D3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R = b - Ax</w:t>
      </w:r>
    </w:p>
    <w:p w14:paraId="78F0685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vectorSub(B, vectorR, vectorR, N);</w:t>
      </w:r>
    </w:p>
    <w:p w14:paraId="39E0970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Ar</w:t>
      </w:r>
    </w:p>
    <w:p w14:paraId="780E6F8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matrixMulVec(A, vectorR, tempVector, N);</w:t>
      </w:r>
    </w:p>
    <w:p w14:paraId="5CDAAB7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tau = &lt;r, r&gt; / &lt;Ar, r&gt;</w:t>
      </w:r>
    </w:p>
    <w:p w14:paraId="4BF20C5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double tau = vectorMul(vectorR, vectorR, N) / vectorMul(tempVector, vectorR, N);</w:t>
      </w:r>
    </w:p>
    <w:p w14:paraId="1FD134D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(b - Ax) * tau</w:t>
      </w:r>
    </w:p>
    <w:p w14:paraId="37E4C28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vectorMulScalar(vectorR, tau, tempVector, N);</w:t>
      </w:r>
    </w:p>
    <w:p w14:paraId="5E082F4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x(k+1) = x(k) + (b - Ax) * tau</w:t>
      </w:r>
    </w:p>
    <w:p w14:paraId="7B0B90E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lastRenderedPageBreak/>
        <w:t xml:space="preserve">        vectorAdd(prevX, tempVector, X, N);</w:t>
      </w:r>
    </w:p>
    <w:p w14:paraId="05C22E3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0574584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5B6BD3F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</w:t>
      </w:r>
      <w:r w:rsidRPr="00B03973">
        <w:rPr>
          <w:sz w:val="20"/>
          <w:szCs w:val="20"/>
        </w:rPr>
        <w:t>норма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невязки</w:t>
      </w:r>
    </w:p>
    <w:p w14:paraId="52AF96B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normR = calcVectorRNorm(A, B, X, prevX, tempVector, N);</w:t>
      </w:r>
    </w:p>
    <w:p w14:paraId="3535476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5801870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</w:t>
      </w:r>
      <w:r w:rsidRPr="00B03973">
        <w:rPr>
          <w:sz w:val="20"/>
          <w:szCs w:val="20"/>
        </w:rPr>
        <w:t>оценка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нормы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атрицы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перехода</w:t>
      </w:r>
      <w:r w:rsidRPr="002C1969">
        <w:rPr>
          <w:sz w:val="20"/>
          <w:szCs w:val="20"/>
          <w:lang w:val="en-US"/>
        </w:rPr>
        <w:t xml:space="preserve"> q</w:t>
      </w:r>
    </w:p>
    <w:p w14:paraId="4DA6B38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auto q = calcQ(X, prevX, tempVector, &amp;prevDelta, N);</w:t>
      </w:r>
    </w:p>
    <w:p w14:paraId="0F41DF3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6D1C278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</w:t>
      </w:r>
      <w:r w:rsidRPr="00B03973">
        <w:rPr>
          <w:sz w:val="20"/>
          <w:szCs w:val="20"/>
        </w:rPr>
        <w:t>погрешность</w:t>
      </w:r>
    </w:p>
    <w:p w14:paraId="6C253FE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auto err = calcError(X, prevX, tempVector, q, N);</w:t>
      </w:r>
    </w:p>
    <w:p w14:paraId="6C1092D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52DE6F4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</w:t>
      </w:r>
      <w:r w:rsidRPr="00B03973">
        <w:rPr>
          <w:sz w:val="20"/>
          <w:szCs w:val="20"/>
        </w:rPr>
        <w:t>вывод</w:t>
      </w:r>
    </w:p>
    <w:p w14:paraId="3A5F54D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printIterStep(itr++, tau, q, normR, err, X, N);</w:t>
      </w:r>
    </w:p>
    <w:p w14:paraId="7646FE2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copyVectorToVector(X, prevX, N);</w:t>
      </w:r>
    </w:p>
    <w:p w14:paraId="1C91A2B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} while (normR &gt; eps);</w:t>
      </w:r>
    </w:p>
    <w:p w14:paraId="1A1B4FD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24D3E33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6FC1BB6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//</w:t>
      </w:r>
      <w:r w:rsidRPr="00B03973">
        <w:rPr>
          <w:sz w:val="20"/>
          <w:szCs w:val="20"/>
        </w:rPr>
        <w:t>считаем</w:t>
      </w:r>
      <w:r w:rsidRPr="002C1969">
        <w:rPr>
          <w:sz w:val="20"/>
          <w:szCs w:val="20"/>
          <w:lang w:val="en-US"/>
        </w:rPr>
        <w:t xml:space="preserve"> alpha</w:t>
      </w:r>
    </w:p>
    <w:p w14:paraId="7640591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double calcAlpha(double tau, double prevTau, double prevAlpha, double R2, double prevR2)</w:t>
      </w:r>
    </w:p>
    <w:p w14:paraId="1DA73B4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3398C30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return 1.0 / (1.0 - R2 * tau / (prevR2 * prevTau * prevAlpha));</w:t>
      </w:r>
    </w:p>
    <w:p w14:paraId="067E563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37BDFC5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0E87056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//</w:t>
      </w:r>
      <w:r w:rsidRPr="00B03973">
        <w:rPr>
          <w:sz w:val="20"/>
          <w:szCs w:val="20"/>
        </w:rPr>
        <w:t>метод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сопряженных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градиентов</w:t>
      </w:r>
    </w:p>
    <w:p w14:paraId="6CE6174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ConjugateGradientMethod(double** A, double* B, double* X, int N)</w:t>
      </w:r>
    </w:p>
    <w:p w14:paraId="5218E69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20535EB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prevPrevX = new double[N];</w:t>
      </w:r>
    </w:p>
    <w:p w14:paraId="396551D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prevX = new double[N];</w:t>
      </w:r>
    </w:p>
    <w:p w14:paraId="7F02A51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vectorR = new double[N];</w:t>
      </w:r>
    </w:p>
    <w:p w14:paraId="23851FD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tempVector = new double[N];</w:t>
      </w:r>
    </w:p>
    <w:p w14:paraId="4523D1A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int itr = 1;</w:t>
      </w:r>
    </w:p>
    <w:p w14:paraId="0A2DC26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 normR = 0;</w:t>
      </w:r>
    </w:p>
    <w:p w14:paraId="188732F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prevAlpha = 1.0;</w:t>
      </w:r>
    </w:p>
    <w:p w14:paraId="15BA45B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prevDelta = 1.0;</w:t>
      </w:r>
    </w:p>
    <w:p w14:paraId="2611EC4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prevR2 = 0.0;</w:t>
      </w:r>
    </w:p>
    <w:p w14:paraId="18A2355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prevTau = 0.0;</w:t>
      </w:r>
    </w:p>
    <w:p w14:paraId="21E5F4E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vectorClear(prevX, N);</w:t>
      </w:r>
    </w:p>
    <w:p w14:paraId="0DF0D34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 prevPrevX[i] = 1.0;</w:t>
      </w:r>
    </w:p>
    <w:p w14:paraId="6AE7103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3D6595E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printIterHeader();</w:t>
      </w:r>
    </w:p>
    <w:p w14:paraId="7D35627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 {</w:t>
      </w:r>
    </w:p>
    <w:p w14:paraId="040F400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R = Ax</w:t>
      </w:r>
    </w:p>
    <w:p w14:paraId="5817390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matrixMulVec(A, prevX, vectorR, N);</w:t>
      </w:r>
    </w:p>
    <w:p w14:paraId="0DF2E8F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R = b - Ax</w:t>
      </w:r>
    </w:p>
    <w:p w14:paraId="3AE0A43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vectorSub(B, vectorR, vectorR, N);</w:t>
      </w:r>
    </w:p>
    <w:p w14:paraId="5708092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Ar</w:t>
      </w:r>
    </w:p>
    <w:p w14:paraId="6A53E1B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matrixMulVec(A, vectorR, tempVector, N);</w:t>
      </w:r>
    </w:p>
    <w:p w14:paraId="2F077E2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tau = &lt;r, r&gt; / &lt;Ar, r&gt;</w:t>
      </w:r>
    </w:p>
    <w:p w14:paraId="4D7E7E7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double R2 = vectorMul(vectorR, vectorR, N);</w:t>
      </w:r>
    </w:p>
    <w:p w14:paraId="08C7A50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double tau = R2 / vectorMul(tempVector, vectorR, N);</w:t>
      </w:r>
    </w:p>
    <w:p w14:paraId="6E13D88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0A66E06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auto alpha = (itr == 1) ? 1.0 : calcAlpha(tau, prevTau, prevAlpha, R2, prevR2);</w:t>
      </w:r>
    </w:p>
    <w:p w14:paraId="27BC9BB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prevR2 = R2;</w:t>
      </w:r>
    </w:p>
    <w:p w14:paraId="09AEF82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prevAlpha = alpha;</w:t>
      </w:r>
    </w:p>
    <w:p w14:paraId="1872B1E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prevTau = tau;</w:t>
      </w:r>
    </w:p>
    <w:p w14:paraId="031EEA0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540571A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alpha * x(k)</w:t>
      </w:r>
    </w:p>
    <w:p w14:paraId="6FE5DC5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vectorMulScalar(prevX, alpha, X, N);</w:t>
      </w:r>
    </w:p>
    <w:p w14:paraId="60433A8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(1 - alpha) * x(k - 1)</w:t>
      </w:r>
    </w:p>
    <w:p w14:paraId="0E28C14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vectorMulScalar(prevPrevX, 1 - alpha, tempVector, N);</w:t>
      </w:r>
    </w:p>
    <w:p w14:paraId="4C8BAD2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vectorAdd(X, tempVector, X, N);</w:t>
      </w:r>
    </w:p>
    <w:p w14:paraId="257E0A9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alpha * tau * R</w:t>
      </w:r>
    </w:p>
    <w:p w14:paraId="6F68BB0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lastRenderedPageBreak/>
        <w:t xml:space="preserve">        vectorMulScalar(vectorR, alpha * tau, tempVector, N);</w:t>
      </w:r>
    </w:p>
    <w:p w14:paraId="1FDD32D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vectorAdd(X, tempVector, X, N);</w:t>
      </w:r>
    </w:p>
    <w:p w14:paraId="03F4872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56F282B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308E921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</w:t>
      </w:r>
      <w:r w:rsidRPr="00B03973">
        <w:rPr>
          <w:sz w:val="20"/>
          <w:szCs w:val="20"/>
        </w:rPr>
        <w:t>норма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невязки</w:t>
      </w:r>
    </w:p>
    <w:p w14:paraId="688802E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normR = calcVectorRNorm(A, B, X, prevX, tempVector, N);</w:t>
      </w:r>
    </w:p>
    <w:p w14:paraId="44E443B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0407921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</w:t>
      </w:r>
      <w:r w:rsidRPr="00B03973">
        <w:rPr>
          <w:sz w:val="20"/>
          <w:szCs w:val="20"/>
        </w:rPr>
        <w:t>оценка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нормы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атрицы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перехода</w:t>
      </w:r>
      <w:r w:rsidRPr="002C1969">
        <w:rPr>
          <w:sz w:val="20"/>
          <w:szCs w:val="20"/>
          <w:lang w:val="en-US"/>
        </w:rPr>
        <w:t xml:space="preserve"> q</w:t>
      </w:r>
    </w:p>
    <w:p w14:paraId="317D1DF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auto q = calcQ(X, prevX, tempVector, &amp;prevDelta, N);</w:t>
      </w:r>
    </w:p>
    <w:p w14:paraId="27F2F50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2EAFE4A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</w:t>
      </w:r>
      <w:r w:rsidRPr="00B03973">
        <w:rPr>
          <w:sz w:val="20"/>
          <w:szCs w:val="20"/>
        </w:rPr>
        <w:t>погрешность</w:t>
      </w:r>
    </w:p>
    <w:p w14:paraId="2CE3372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auto err = calcError(X, prevX, tempVector, q, N);</w:t>
      </w:r>
    </w:p>
    <w:p w14:paraId="23C7A94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3DB53DD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</w:t>
      </w:r>
      <w:r w:rsidRPr="00B03973">
        <w:rPr>
          <w:sz w:val="20"/>
          <w:szCs w:val="20"/>
        </w:rPr>
        <w:t>вывод</w:t>
      </w:r>
    </w:p>
    <w:p w14:paraId="6D132EE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printIterStep(itr++, tau, q, normR, err, X, N, true, alpha);</w:t>
      </w:r>
    </w:p>
    <w:p w14:paraId="13FB828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copyVectorToVector(prevX, prevPrevX, N);</w:t>
      </w:r>
    </w:p>
    <w:p w14:paraId="32CA4B0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copyVectorToVector(X, prevX, N);</w:t>
      </w:r>
    </w:p>
    <w:p w14:paraId="15AD464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} while (normR &gt; eps);</w:t>
      </w:r>
    </w:p>
    <w:p w14:paraId="336DD98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183DD6D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17670F8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int SOR(double** A, double* B, double* X, double omega, double N, double eps, bool printSteps);</w:t>
      </w:r>
    </w:p>
    <w:p w14:paraId="67CB94B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double findBestOmega(double** A, double* B, int N) {</w:t>
      </w:r>
    </w:p>
    <w:p w14:paraId="081444A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X = new double[N];</w:t>
      </w:r>
    </w:p>
    <w:p w14:paraId="0C9AD2A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 omega = 0.1;</w:t>
      </w:r>
    </w:p>
    <w:p w14:paraId="2A8F05B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 bestOmega = 0.1;</w:t>
      </w:r>
    </w:p>
    <w:p w14:paraId="4BDA084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int minItr = INT_MAX;</w:t>
      </w:r>
    </w:p>
    <w:p w14:paraId="067D6A3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while (omega &lt; 2.0) {</w:t>
      </w:r>
    </w:p>
    <w:p w14:paraId="146147B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auto itr = SOR(A, B, X, omega, N, 0.01, false);</w:t>
      </w:r>
    </w:p>
    <w:p w14:paraId="730992C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if (itr &lt; minItr)</w:t>
      </w:r>
    </w:p>
    <w:p w14:paraId="515168F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{</w:t>
      </w:r>
    </w:p>
    <w:p w14:paraId="3B35737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minItr = itr;</w:t>
      </w:r>
    </w:p>
    <w:p w14:paraId="0C9BC05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bestOmega = omega;</w:t>
      </w:r>
    </w:p>
    <w:p w14:paraId="4E2E020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}</w:t>
      </w:r>
    </w:p>
    <w:p w14:paraId="561174A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printf("w = %3.1f\tItr = %d\n", omega, itr);</w:t>
      </w:r>
    </w:p>
    <w:p w14:paraId="76B512E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omega += 0.1;</w:t>
      </w:r>
    </w:p>
    <w:p w14:paraId="1BA2A81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}</w:t>
      </w:r>
    </w:p>
    <w:p w14:paraId="4A167C1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5BA3C8C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printf("w* = %3.1f\tItrMin = %d\n", bestOmega, minItr);</w:t>
      </w:r>
    </w:p>
    <w:p w14:paraId="355BA57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return bestOmega;</w:t>
      </w:r>
    </w:p>
    <w:p w14:paraId="17E767C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2385E55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62BBE11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SOR_calcVectorX(double** matrixA, double* vectorXNext, double* vectorX, double* vectorB, int N, double omega)</w:t>
      </w:r>
    </w:p>
    <w:p w14:paraId="5CB823A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1F3D6D4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or (int i = 0; i &lt; N; i++)</w:t>
      </w:r>
    </w:p>
    <w:p w14:paraId="129616E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{</w:t>
      </w:r>
    </w:p>
    <w:p w14:paraId="22FA960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double sumOne = 0;</w:t>
      </w:r>
    </w:p>
    <w:p w14:paraId="025993A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double sumTwo = 0;</w:t>
      </w:r>
    </w:p>
    <w:p w14:paraId="41817D9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1FBB547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for (int j = 0; j &lt; i; j++)</w:t>
      </w:r>
    </w:p>
    <w:p w14:paraId="70A3039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{</w:t>
      </w:r>
    </w:p>
    <w:p w14:paraId="38CE56F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sumOne += matrixA[i][j] * vectorXNext[j];</w:t>
      </w:r>
    </w:p>
    <w:p w14:paraId="5EEBB6D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}</w:t>
      </w:r>
    </w:p>
    <w:p w14:paraId="13D175C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for (int j = i + 1; j &lt; N; j++)</w:t>
      </w:r>
    </w:p>
    <w:p w14:paraId="659F09F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{</w:t>
      </w:r>
    </w:p>
    <w:p w14:paraId="214DF99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sumTwo += matrixA[i][j] * vectorX[j];</w:t>
      </w:r>
    </w:p>
    <w:p w14:paraId="476CB37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}</w:t>
      </w:r>
    </w:p>
    <w:p w14:paraId="302D395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51FC998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double xWave = (vectorB[i] - sumOne - sumTwo) / matrixA[i][i];</w:t>
      </w:r>
    </w:p>
    <w:p w14:paraId="629B170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vectorXNext[i] = vectorX[i] + omega * (xWave - vectorX[i]);</w:t>
      </w:r>
    </w:p>
    <w:p w14:paraId="72D0385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}</w:t>
      </w:r>
    </w:p>
    <w:p w14:paraId="390E740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7A85949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71A26E9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lastRenderedPageBreak/>
        <w:t>//</w:t>
      </w:r>
      <w:r w:rsidRPr="00B03973">
        <w:rPr>
          <w:sz w:val="20"/>
          <w:szCs w:val="20"/>
        </w:rPr>
        <w:t>метод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ПВР</w:t>
      </w:r>
    </w:p>
    <w:p w14:paraId="7F78D1D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int SOR(double** A, double* B, double* X, double omega, double N, double eps, bool printSteps = true)</w:t>
      </w:r>
    </w:p>
    <w:p w14:paraId="5917409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6C156A5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prevX = new double[N];</w:t>
      </w:r>
    </w:p>
    <w:p w14:paraId="0C9E9AF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tempVector = new double[N];</w:t>
      </w:r>
    </w:p>
    <w:p w14:paraId="3BAC21F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int itr = 1;</w:t>
      </w:r>
    </w:p>
    <w:p w14:paraId="55A0D77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 normR = 0;</w:t>
      </w:r>
    </w:p>
    <w:p w14:paraId="1676503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prevDelta = 1.0;</w:t>
      </w:r>
    </w:p>
    <w:p w14:paraId="53F0F87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vectorClear(prevX, N);</w:t>
      </w:r>
    </w:p>
    <w:p w14:paraId="5E79ECC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067DD44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if (printSteps) {</w:t>
      </w:r>
    </w:p>
    <w:p w14:paraId="24449768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    </w:t>
      </w:r>
      <w:r w:rsidRPr="00B03973">
        <w:rPr>
          <w:sz w:val="20"/>
          <w:szCs w:val="20"/>
        </w:rPr>
        <w:t>printIterHeader();</w:t>
      </w:r>
    </w:p>
    <w:p w14:paraId="767149CB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}</w:t>
      </w:r>
    </w:p>
    <w:p w14:paraId="7328E8DA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</w:p>
    <w:p w14:paraId="0379F9FF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do {</w:t>
      </w:r>
    </w:p>
    <w:p w14:paraId="7978566B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    //расчитываем текущий вектор X</w:t>
      </w:r>
    </w:p>
    <w:p w14:paraId="18983C3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B03973">
        <w:rPr>
          <w:sz w:val="20"/>
          <w:szCs w:val="20"/>
        </w:rPr>
        <w:t xml:space="preserve">        </w:t>
      </w:r>
      <w:r w:rsidRPr="002C1969">
        <w:rPr>
          <w:sz w:val="20"/>
          <w:szCs w:val="20"/>
          <w:lang w:val="en-US"/>
        </w:rPr>
        <w:t>SOR_calcVectorX(A, X, prevX, B, N, omega);</w:t>
      </w:r>
    </w:p>
    <w:p w14:paraId="234AA87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022E276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//</w:t>
      </w:r>
      <w:r w:rsidRPr="00B03973">
        <w:rPr>
          <w:sz w:val="20"/>
          <w:szCs w:val="20"/>
        </w:rPr>
        <w:t>норма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невязки</w:t>
      </w:r>
    </w:p>
    <w:p w14:paraId="3FA9DD5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normR = calcVectorRNorm(A, B, X, prevX, tempVector, N);</w:t>
      </w:r>
    </w:p>
    <w:p w14:paraId="729D9E1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23C795E7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    </w:t>
      </w:r>
      <w:r w:rsidRPr="00B03973">
        <w:rPr>
          <w:sz w:val="20"/>
          <w:szCs w:val="20"/>
        </w:rPr>
        <w:t>if (printSteps) {</w:t>
      </w:r>
    </w:p>
    <w:p w14:paraId="3ACE90F7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        //оценка нормы матрицы перехода q</w:t>
      </w:r>
    </w:p>
    <w:p w14:paraId="219C299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B03973">
        <w:rPr>
          <w:sz w:val="20"/>
          <w:szCs w:val="20"/>
        </w:rPr>
        <w:t xml:space="preserve">            </w:t>
      </w:r>
      <w:r w:rsidRPr="002C1969">
        <w:rPr>
          <w:sz w:val="20"/>
          <w:szCs w:val="20"/>
          <w:lang w:val="en-US"/>
        </w:rPr>
        <w:t>auto q = calcQ(X, prevX, tempVector, &amp;prevDelta, N);</w:t>
      </w:r>
    </w:p>
    <w:p w14:paraId="7EF4B29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0C73324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//</w:t>
      </w:r>
      <w:r w:rsidRPr="00B03973">
        <w:rPr>
          <w:sz w:val="20"/>
          <w:szCs w:val="20"/>
        </w:rPr>
        <w:t>погрешность</w:t>
      </w:r>
    </w:p>
    <w:p w14:paraId="3A5D94B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auto err = calcError(X, prevX, tempVector, q, N);</w:t>
      </w:r>
    </w:p>
    <w:p w14:paraId="331EAA5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3A79832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//</w:t>
      </w:r>
      <w:r w:rsidRPr="00B03973">
        <w:rPr>
          <w:sz w:val="20"/>
          <w:szCs w:val="20"/>
        </w:rPr>
        <w:t>вывод</w:t>
      </w:r>
    </w:p>
    <w:p w14:paraId="62A8535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    printIterStep(itr, omega, q, normR, err, X, N);</w:t>
      </w:r>
    </w:p>
    <w:p w14:paraId="6E912B7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}</w:t>
      </w:r>
    </w:p>
    <w:p w14:paraId="523D09F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itr++;</w:t>
      </w:r>
    </w:p>
    <w:p w14:paraId="0AB3EFE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    copyVectorToVector(X, prevX, N);</w:t>
      </w:r>
    </w:p>
    <w:p w14:paraId="3407E42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} while (normR &gt; eps);</w:t>
      </w:r>
    </w:p>
    <w:p w14:paraId="2DC7DD6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67862F6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return itr;</w:t>
      </w:r>
    </w:p>
    <w:p w14:paraId="21D4907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72B6816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5E8FA01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void initSomeStuff(double** A, double* vectorB, double* vectorX, double** backwardMatrix, int N)</w:t>
      </w:r>
    </w:p>
    <w:p w14:paraId="46FD717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03F5C2C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//</w:t>
      </w:r>
      <w:r w:rsidRPr="00B03973">
        <w:rPr>
          <w:sz w:val="20"/>
          <w:szCs w:val="20"/>
        </w:rPr>
        <w:t>Матрица</w:t>
      </w:r>
      <w:r w:rsidRPr="002C1969">
        <w:rPr>
          <w:sz w:val="20"/>
          <w:szCs w:val="20"/>
          <w:lang w:val="en-US"/>
        </w:rPr>
        <w:t xml:space="preserve"> U</w:t>
      </w:r>
    </w:p>
    <w:p w14:paraId="063E5E7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** U = nullptr;</w:t>
      </w:r>
    </w:p>
    <w:p w14:paraId="21BB56C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createMatrix(&amp;U, N);</w:t>
      </w:r>
    </w:p>
    <w:p w14:paraId="2AFCA55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copyMatrixToMatrix(A, U, N);</w:t>
      </w:r>
    </w:p>
    <w:p w14:paraId="396022B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3821C3F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//</w:t>
      </w:r>
      <w:r w:rsidRPr="00B03973">
        <w:rPr>
          <w:sz w:val="20"/>
          <w:szCs w:val="20"/>
        </w:rPr>
        <w:t>Матрица</w:t>
      </w:r>
      <w:r w:rsidRPr="002C1969">
        <w:rPr>
          <w:sz w:val="20"/>
          <w:szCs w:val="20"/>
          <w:lang w:val="en-US"/>
        </w:rPr>
        <w:t xml:space="preserve"> L</w:t>
      </w:r>
    </w:p>
    <w:p w14:paraId="0266C42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** L = nullptr;</w:t>
      </w:r>
    </w:p>
    <w:p w14:paraId="3B7ED5B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createMatrix(&amp;L, N);</w:t>
      </w:r>
    </w:p>
    <w:p w14:paraId="0BD9C26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fillMatrixAsEmpty(L, N);</w:t>
      </w:r>
    </w:p>
    <w:p w14:paraId="3C028EC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492C411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printf("1) Input\A:\n");</w:t>
      </w:r>
    </w:p>
    <w:p w14:paraId="41C9A5D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printMatrix(A, N);</w:t>
      </w:r>
    </w:p>
    <w:p w14:paraId="6FEBC91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printf("B:\n");</w:t>
      </w:r>
    </w:p>
    <w:p w14:paraId="438EB36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printVector(vectorB, N);</w:t>
      </w:r>
    </w:p>
    <w:p w14:paraId="5486337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3B703D88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</w:t>
      </w:r>
      <w:r w:rsidRPr="00B03973">
        <w:rPr>
          <w:sz w:val="20"/>
          <w:szCs w:val="20"/>
        </w:rPr>
        <w:t>//LU разложение</w:t>
      </w:r>
    </w:p>
    <w:p w14:paraId="5BF56F2F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int rank = N; //ранг матрицы</w:t>
      </w:r>
    </w:p>
    <w:p w14:paraId="71B743AD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int* P = new int[N]; //"матрица" перестановок (на самом деле подстановка)</w:t>
      </w:r>
    </w:p>
    <w:p w14:paraId="1EAC296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B03973">
        <w:rPr>
          <w:sz w:val="20"/>
          <w:szCs w:val="20"/>
        </w:rPr>
        <w:t xml:space="preserve">    </w:t>
      </w:r>
      <w:r w:rsidRPr="002C1969">
        <w:rPr>
          <w:sz w:val="20"/>
          <w:szCs w:val="20"/>
          <w:lang w:val="en-US"/>
        </w:rPr>
        <w:t>double sign = 1.0;</w:t>
      </w:r>
    </w:p>
    <w:p w14:paraId="4DBC268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461E32E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LUdecomposition(L, U, P, rank, sign, N);</w:t>
      </w:r>
    </w:p>
    <w:p w14:paraId="0F92999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0619E92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if (rank != N)</w:t>
      </w:r>
    </w:p>
    <w:p w14:paraId="2B124DB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lastRenderedPageBreak/>
        <w:t xml:space="preserve">        throw std::exception();</w:t>
      </w:r>
    </w:p>
    <w:p w14:paraId="783C496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3BDA0D0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SolveSOLE(L, U, vectorX, P, vectorB, N);</w:t>
      </w:r>
    </w:p>
    <w:p w14:paraId="3731A59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SolveBackwardMatrix(L, U, backwardMatrix, P, N);</w:t>
      </w:r>
    </w:p>
    <w:p w14:paraId="06A9B37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}</w:t>
      </w:r>
    </w:p>
    <w:p w14:paraId="3755FB5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7898647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int main()</w:t>
      </w:r>
    </w:p>
    <w:p w14:paraId="0954037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>{</w:t>
      </w:r>
    </w:p>
    <w:p w14:paraId="771620B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system("chcp 1251");</w:t>
      </w:r>
    </w:p>
    <w:p w14:paraId="26F295B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4366DAB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//</w:t>
      </w:r>
      <w:r w:rsidRPr="00B03973">
        <w:rPr>
          <w:sz w:val="20"/>
          <w:szCs w:val="20"/>
        </w:rPr>
        <w:t>чтение</w:t>
      </w:r>
    </w:p>
    <w:p w14:paraId="5BE13F4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** A = nullptr;</w:t>
      </w:r>
    </w:p>
    <w:p w14:paraId="6B4635E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* B = nullptr;</w:t>
      </w:r>
    </w:p>
    <w:p w14:paraId="7F8DC87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int N;</w:t>
      </w:r>
    </w:p>
    <w:p w14:paraId="7D503AE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readInputData("in2.txt", &amp;A, &amp;B, &amp;N);</w:t>
      </w:r>
    </w:p>
    <w:p w14:paraId="09F04FE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X_LU = new double[N];</w:t>
      </w:r>
    </w:p>
    <w:p w14:paraId="63368D1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X_Method1 = new double[N];</w:t>
      </w:r>
    </w:p>
    <w:p w14:paraId="3ECE7C7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X_Method2 = new double[N];</w:t>
      </w:r>
    </w:p>
    <w:p w14:paraId="128A09B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X_Method3 = new double[N];</w:t>
      </w:r>
    </w:p>
    <w:p w14:paraId="54A4AB6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auto X_Method4 = new double[N];</w:t>
      </w:r>
    </w:p>
    <w:p w14:paraId="4C510934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5BDAE7D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//</w:t>
      </w:r>
      <w:r w:rsidRPr="00B03973">
        <w:rPr>
          <w:sz w:val="20"/>
          <w:szCs w:val="20"/>
        </w:rPr>
        <w:t>обратная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атрица</w:t>
      </w:r>
    </w:p>
    <w:p w14:paraId="77FD9FD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** backwardMatrix = nullptr;</w:t>
      </w:r>
    </w:p>
    <w:p w14:paraId="57E9C86E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createMatrix(&amp;backwardMatrix, N);</w:t>
      </w:r>
    </w:p>
    <w:p w14:paraId="3EBB0F2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2942552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//LU, ...</w:t>
      </w:r>
    </w:p>
    <w:p w14:paraId="70C9227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initSomeStuff(A, B, X_LU, backwardMatrix, N);</w:t>
      </w:r>
    </w:p>
    <w:p w14:paraId="6F3C07A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6CFE2BA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//</w:t>
      </w:r>
      <w:r w:rsidRPr="00B03973">
        <w:rPr>
          <w:sz w:val="20"/>
          <w:szCs w:val="20"/>
        </w:rPr>
        <w:t>транспонируем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атрицу</w:t>
      </w:r>
    </w:p>
    <w:p w14:paraId="6DDE1A2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** trA = nullptr;</w:t>
      </w:r>
    </w:p>
    <w:p w14:paraId="7C9E650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createMatrix(&amp;trA, N);</w:t>
      </w:r>
    </w:p>
    <w:p w14:paraId="6397423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copyMatrixToMatrix(A, trA, N);</w:t>
      </w:r>
    </w:p>
    <w:p w14:paraId="3CD4357C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transpose(trA, N);</w:t>
      </w:r>
    </w:p>
    <w:p w14:paraId="3414B96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** trBackA = nullptr;</w:t>
      </w:r>
    </w:p>
    <w:p w14:paraId="1A1978B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createMatrix(&amp;trBackA, N);</w:t>
      </w:r>
    </w:p>
    <w:p w14:paraId="5E38C53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copyMatrixToMatrix(backwardMatrix, trBackA, N);</w:t>
      </w:r>
    </w:p>
    <w:p w14:paraId="42F2CCC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transpose(trBackA, N);</w:t>
      </w:r>
    </w:p>
    <w:p w14:paraId="77A713E2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5FB2AF46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printf("Variant=\nb\n");</w:t>
      </w:r>
    </w:p>
    <w:p w14:paraId="64FAF91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printVector(B, N);</w:t>
      </w:r>
    </w:p>
    <w:p w14:paraId="0B33512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printf("A\n");</w:t>
      </w:r>
    </w:p>
    <w:p w14:paraId="4ABC546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printMatrix(A, N);</w:t>
      </w:r>
    </w:p>
    <w:p w14:paraId="35FEBF19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 euclidNorm = computEuclidNorm(A, trA, N);</w:t>
      </w:r>
    </w:p>
    <w:p w14:paraId="08F5E71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double euclidNorm2 = computEuclidNorm(backwardMatrix, trBackA, N);</w:t>
      </w:r>
    </w:p>
    <w:p w14:paraId="5CAF425B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printf("</w:t>
      </w:r>
      <w:r w:rsidRPr="00B03973">
        <w:rPr>
          <w:sz w:val="20"/>
          <w:szCs w:val="20"/>
        </w:rPr>
        <w:t>Норма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атрицы</w:t>
      </w:r>
      <w:r w:rsidRPr="002C1969">
        <w:rPr>
          <w:sz w:val="20"/>
          <w:szCs w:val="20"/>
          <w:lang w:val="en-US"/>
        </w:rPr>
        <w:t>=%f\n", euclidNorm);</w:t>
      </w:r>
    </w:p>
    <w:p w14:paraId="4A919791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4E706ED7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</w:t>
      </w:r>
      <w:r w:rsidRPr="00B03973">
        <w:rPr>
          <w:sz w:val="20"/>
          <w:szCs w:val="20"/>
        </w:rPr>
        <w:t>printf("Метод простой итерации\n");</w:t>
      </w:r>
    </w:p>
    <w:p w14:paraId="4A590DCA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B03973">
        <w:rPr>
          <w:sz w:val="20"/>
          <w:szCs w:val="20"/>
        </w:rPr>
        <w:t xml:space="preserve">    </w:t>
      </w:r>
      <w:r w:rsidRPr="002C1969">
        <w:rPr>
          <w:sz w:val="20"/>
          <w:szCs w:val="20"/>
          <w:lang w:val="en-US"/>
        </w:rPr>
        <w:t>SimpleIterationMethod(A, euclidNorm, B, X_Method1, N);</w:t>
      </w:r>
    </w:p>
    <w:p w14:paraId="5572D67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319BB75B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</w:t>
      </w:r>
      <w:r w:rsidRPr="00B03973">
        <w:rPr>
          <w:sz w:val="20"/>
          <w:szCs w:val="20"/>
        </w:rPr>
        <w:t>printf("\nМетод наискорейшего спуска\n");</w:t>
      </w:r>
    </w:p>
    <w:p w14:paraId="3DD5E325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B03973">
        <w:rPr>
          <w:sz w:val="20"/>
          <w:szCs w:val="20"/>
        </w:rPr>
        <w:t xml:space="preserve">    </w:t>
      </w:r>
      <w:r w:rsidRPr="002C1969">
        <w:rPr>
          <w:sz w:val="20"/>
          <w:szCs w:val="20"/>
          <w:lang w:val="en-US"/>
        </w:rPr>
        <w:t>FastDescentMethod(A, B, X_Method2, N);</w:t>
      </w:r>
    </w:p>
    <w:p w14:paraId="5177C80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7B426ABE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</w:t>
      </w:r>
      <w:r w:rsidRPr="00B03973">
        <w:rPr>
          <w:sz w:val="20"/>
          <w:szCs w:val="20"/>
        </w:rPr>
        <w:t>printf("\nМетод ПВР - выбор оптимального w\n");</w:t>
      </w:r>
    </w:p>
    <w:p w14:paraId="3E05FAED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B03973">
        <w:rPr>
          <w:sz w:val="20"/>
          <w:szCs w:val="20"/>
        </w:rPr>
        <w:t xml:space="preserve">    </w:t>
      </w:r>
      <w:r w:rsidRPr="002C1969">
        <w:rPr>
          <w:sz w:val="20"/>
          <w:szCs w:val="20"/>
          <w:lang w:val="en-US"/>
        </w:rPr>
        <w:t>auto bestOmega = findBestOmega(A, B, N);</w:t>
      </w:r>
    </w:p>
    <w:p w14:paraId="06783257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4C2FD7B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printf("\n</w:t>
      </w:r>
      <w:r w:rsidRPr="00B03973">
        <w:rPr>
          <w:sz w:val="20"/>
          <w:szCs w:val="20"/>
        </w:rPr>
        <w:t>Метод</w:t>
      </w:r>
      <w:r w:rsidRPr="002C1969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ПВР</w:t>
      </w:r>
      <w:r w:rsidRPr="002C1969">
        <w:rPr>
          <w:sz w:val="20"/>
          <w:szCs w:val="20"/>
          <w:lang w:val="en-US"/>
        </w:rPr>
        <w:t>\n");</w:t>
      </w:r>
    </w:p>
    <w:p w14:paraId="62739CD0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SOR(A, B, X_Method3, bestOmega, N, eps);</w:t>
      </w:r>
    </w:p>
    <w:p w14:paraId="0853B1C8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0DD7ED72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2C1969">
        <w:rPr>
          <w:sz w:val="20"/>
          <w:szCs w:val="20"/>
          <w:lang w:val="en-US"/>
        </w:rPr>
        <w:t xml:space="preserve">    </w:t>
      </w:r>
      <w:r w:rsidRPr="00B03973">
        <w:rPr>
          <w:sz w:val="20"/>
          <w:szCs w:val="20"/>
        </w:rPr>
        <w:t>printf("\nМетод сопряженных градиентов\n");</w:t>
      </w:r>
    </w:p>
    <w:p w14:paraId="2FBCF333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B03973">
        <w:rPr>
          <w:sz w:val="20"/>
          <w:szCs w:val="20"/>
        </w:rPr>
        <w:t xml:space="preserve">    </w:t>
      </w:r>
      <w:r w:rsidRPr="002C1969">
        <w:rPr>
          <w:sz w:val="20"/>
          <w:szCs w:val="20"/>
          <w:lang w:val="en-US"/>
        </w:rPr>
        <w:t>ConjugateGradientMethod(A, B, X_Method4, N);</w:t>
      </w:r>
    </w:p>
    <w:p w14:paraId="7ECABB9F" w14:textId="77777777" w:rsidR="00B03973" w:rsidRPr="002C1969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428CC9A2" w14:textId="77777777" w:rsidR="00B03973" w:rsidRPr="00990FC3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2C1969">
        <w:rPr>
          <w:sz w:val="20"/>
          <w:szCs w:val="20"/>
          <w:lang w:val="en-US"/>
        </w:rPr>
        <w:t xml:space="preserve">    </w:t>
      </w:r>
      <w:r w:rsidRPr="00990FC3">
        <w:rPr>
          <w:sz w:val="20"/>
          <w:szCs w:val="20"/>
          <w:lang w:val="en-US"/>
        </w:rPr>
        <w:t>auto condA = euclidNorm * euclidNorm2;</w:t>
      </w:r>
    </w:p>
    <w:p w14:paraId="2E2023E5" w14:textId="77777777" w:rsidR="00B03973" w:rsidRPr="00990FC3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990FC3">
        <w:rPr>
          <w:sz w:val="20"/>
          <w:szCs w:val="20"/>
          <w:lang w:val="en-US"/>
        </w:rPr>
        <w:t xml:space="preserve">    cout &lt;&lt; "\n</w:t>
      </w:r>
      <w:r w:rsidRPr="00B03973">
        <w:rPr>
          <w:sz w:val="20"/>
          <w:szCs w:val="20"/>
        </w:rPr>
        <w:t>Число</w:t>
      </w:r>
      <w:r w:rsidRPr="00990FC3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обусловленности</w:t>
      </w:r>
      <w:r w:rsidRPr="00990FC3">
        <w:rPr>
          <w:sz w:val="20"/>
          <w:szCs w:val="20"/>
          <w:lang w:val="en-US"/>
        </w:rPr>
        <w:t xml:space="preserve"> " &lt;&lt; condA &lt;&lt; endl;</w:t>
      </w:r>
    </w:p>
    <w:p w14:paraId="220DCC14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990FC3">
        <w:rPr>
          <w:sz w:val="20"/>
          <w:szCs w:val="20"/>
          <w:lang w:val="en-US"/>
        </w:rPr>
        <w:lastRenderedPageBreak/>
        <w:t xml:space="preserve">    </w:t>
      </w:r>
      <w:r w:rsidRPr="00B03973">
        <w:rPr>
          <w:sz w:val="20"/>
          <w:szCs w:val="20"/>
        </w:rPr>
        <w:t>cout &lt;&lt; "\nТеоретическая оценка чиcла итераций ";</w:t>
      </w:r>
    </w:p>
    <w:p w14:paraId="065AE479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cout &lt;&lt; "\nМетод простых итераций " &lt;&lt; (long)(log(1 / eps) / 2 * condA);</w:t>
      </w:r>
    </w:p>
    <w:p w14:paraId="67FBBB30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cout &lt;&lt; "\nМетод наискорейшего спуска " &lt;&lt; (long)(log(1 / eps) * condA);</w:t>
      </w:r>
    </w:p>
    <w:p w14:paraId="3F491A59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B03973">
        <w:rPr>
          <w:sz w:val="20"/>
          <w:szCs w:val="20"/>
        </w:rPr>
        <w:t xml:space="preserve">    </w:t>
      </w:r>
      <w:r w:rsidRPr="00A0185F">
        <w:rPr>
          <w:sz w:val="20"/>
          <w:szCs w:val="20"/>
          <w:lang w:val="en-US"/>
        </w:rPr>
        <w:t>cout &lt;&lt; "\n</w:t>
      </w:r>
      <w:r w:rsidRPr="00B03973">
        <w:rPr>
          <w:sz w:val="20"/>
          <w:szCs w:val="20"/>
        </w:rPr>
        <w:t>Метод</w:t>
      </w:r>
      <w:r w:rsidRPr="00A0185F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ПВР</w:t>
      </w:r>
      <w:r w:rsidRPr="00A0185F">
        <w:rPr>
          <w:sz w:val="20"/>
          <w:szCs w:val="20"/>
          <w:lang w:val="en-US"/>
        </w:rPr>
        <w:t xml:space="preserve"> " &lt;&lt; (long)(log(1 / eps) / 4 * sqrt(condA));</w:t>
      </w:r>
    </w:p>
    <w:p w14:paraId="7284901C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 xml:space="preserve">    cout &lt;&lt; "\n</w:t>
      </w:r>
      <w:r w:rsidRPr="00B03973">
        <w:rPr>
          <w:sz w:val="20"/>
          <w:szCs w:val="20"/>
        </w:rPr>
        <w:t>Метод</w:t>
      </w:r>
      <w:r w:rsidRPr="00A0185F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сопряженных</w:t>
      </w:r>
      <w:r w:rsidRPr="00A0185F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градиентов</w:t>
      </w:r>
      <w:r w:rsidRPr="00A0185F">
        <w:rPr>
          <w:sz w:val="20"/>
          <w:szCs w:val="20"/>
          <w:lang w:val="en-US"/>
        </w:rPr>
        <w:t xml:space="preserve"> " &lt;&lt; (long)(log(2 / eps) / 2 * sqrt(condA));</w:t>
      </w:r>
    </w:p>
    <w:p w14:paraId="629982D2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</w:p>
    <w:p w14:paraId="363CADD9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 xml:space="preserve">    auto tempVector = new double[N];</w:t>
      </w:r>
    </w:p>
    <w:p w14:paraId="50E62576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A0185F">
        <w:rPr>
          <w:sz w:val="20"/>
          <w:szCs w:val="20"/>
          <w:lang w:val="en-US"/>
        </w:rPr>
        <w:t xml:space="preserve">    </w:t>
      </w:r>
      <w:r w:rsidRPr="00B03973">
        <w:rPr>
          <w:sz w:val="20"/>
          <w:szCs w:val="20"/>
        </w:rPr>
        <w:t>cout &lt;&lt; "\n\nСравнение с LU разложением\n";</w:t>
      </w:r>
    </w:p>
    <w:p w14:paraId="28381296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printVector(X_LU, 0);</w:t>
      </w:r>
    </w:p>
    <w:p w14:paraId="0A2DBB7E" w14:textId="77777777" w:rsidR="00B03973" w:rsidRPr="00B03973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 xml:space="preserve">    cout &lt;&lt; "\nРазница между LU разложением и методом простых итераций\n";</w:t>
      </w:r>
    </w:p>
    <w:p w14:paraId="177E90B1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B03973">
        <w:rPr>
          <w:sz w:val="20"/>
          <w:szCs w:val="20"/>
        </w:rPr>
        <w:t xml:space="preserve">    </w:t>
      </w:r>
      <w:r w:rsidRPr="00A0185F">
        <w:rPr>
          <w:sz w:val="20"/>
          <w:szCs w:val="20"/>
          <w:lang w:val="en-US"/>
        </w:rPr>
        <w:t>vectorSub(X_LU, X_Method1, tempVector, N);</w:t>
      </w:r>
    </w:p>
    <w:p w14:paraId="6D818774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 xml:space="preserve">    printVector(tempVector, N, true);</w:t>
      </w:r>
    </w:p>
    <w:p w14:paraId="1D364CFA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 xml:space="preserve">    cout &lt;&lt; "\n</w:t>
      </w:r>
      <w:r w:rsidRPr="00B03973">
        <w:rPr>
          <w:sz w:val="20"/>
          <w:szCs w:val="20"/>
        </w:rPr>
        <w:t>Разница</w:t>
      </w:r>
      <w:r w:rsidRPr="00A0185F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ежду</w:t>
      </w:r>
      <w:r w:rsidRPr="00A0185F">
        <w:rPr>
          <w:sz w:val="20"/>
          <w:szCs w:val="20"/>
          <w:lang w:val="en-US"/>
        </w:rPr>
        <w:t xml:space="preserve"> LU </w:t>
      </w:r>
      <w:r w:rsidRPr="00B03973">
        <w:rPr>
          <w:sz w:val="20"/>
          <w:szCs w:val="20"/>
        </w:rPr>
        <w:t>разложением</w:t>
      </w:r>
      <w:r w:rsidRPr="00A0185F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и</w:t>
      </w:r>
      <w:r w:rsidRPr="00A0185F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етодом</w:t>
      </w:r>
      <w:r w:rsidRPr="00A0185F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наискорейшего</w:t>
      </w:r>
      <w:r w:rsidRPr="00A0185F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спуска</w:t>
      </w:r>
      <w:r w:rsidRPr="00A0185F">
        <w:rPr>
          <w:sz w:val="20"/>
          <w:szCs w:val="20"/>
          <w:lang w:val="en-US"/>
        </w:rPr>
        <w:t>\n";</w:t>
      </w:r>
    </w:p>
    <w:p w14:paraId="4733D296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 xml:space="preserve">    vectorSub(X_LU, X_Method2, tempVector, N);</w:t>
      </w:r>
    </w:p>
    <w:p w14:paraId="2A228E13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 xml:space="preserve">    printVector(tempVector, N, true);</w:t>
      </w:r>
    </w:p>
    <w:p w14:paraId="0AB1309E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 xml:space="preserve">    cout &lt;&lt; "\n</w:t>
      </w:r>
      <w:r w:rsidRPr="00B03973">
        <w:rPr>
          <w:sz w:val="20"/>
          <w:szCs w:val="20"/>
        </w:rPr>
        <w:t>Разница</w:t>
      </w:r>
      <w:r w:rsidRPr="00A0185F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ежду</w:t>
      </w:r>
      <w:r w:rsidRPr="00A0185F">
        <w:rPr>
          <w:sz w:val="20"/>
          <w:szCs w:val="20"/>
          <w:lang w:val="en-US"/>
        </w:rPr>
        <w:t xml:space="preserve"> LU </w:t>
      </w:r>
      <w:r w:rsidRPr="00B03973">
        <w:rPr>
          <w:sz w:val="20"/>
          <w:szCs w:val="20"/>
        </w:rPr>
        <w:t>разложением</w:t>
      </w:r>
      <w:r w:rsidRPr="00A0185F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и</w:t>
      </w:r>
      <w:r w:rsidRPr="00A0185F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етодом</w:t>
      </w:r>
      <w:r w:rsidRPr="00A0185F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ПВР</w:t>
      </w:r>
      <w:r w:rsidRPr="00A0185F">
        <w:rPr>
          <w:sz w:val="20"/>
          <w:szCs w:val="20"/>
          <w:lang w:val="en-US"/>
        </w:rPr>
        <w:t>\n";</w:t>
      </w:r>
    </w:p>
    <w:p w14:paraId="4AA2DC56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 xml:space="preserve">    vectorSub(X_LU, X_Method3, tempVector, N);</w:t>
      </w:r>
    </w:p>
    <w:p w14:paraId="64EBBF42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 xml:space="preserve">    printVector(tempVector, N, true);</w:t>
      </w:r>
    </w:p>
    <w:p w14:paraId="43153605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 xml:space="preserve">    cout &lt;&lt; "\n</w:t>
      </w:r>
      <w:r w:rsidRPr="00B03973">
        <w:rPr>
          <w:sz w:val="20"/>
          <w:szCs w:val="20"/>
        </w:rPr>
        <w:t>Разница</w:t>
      </w:r>
      <w:r w:rsidRPr="00A0185F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ежду</w:t>
      </w:r>
      <w:r w:rsidRPr="00A0185F">
        <w:rPr>
          <w:sz w:val="20"/>
          <w:szCs w:val="20"/>
          <w:lang w:val="en-US"/>
        </w:rPr>
        <w:t xml:space="preserve"> LU </w:t>
      </w:r>
      <w:r w:rsidRPr="00B03973">
        <w:rPr>
          <w:sz w:val="20"/>
          <w:szCs w:val="20"/>
        </w:rPr>
        <w:t>разложением</w:t>
      </w:r>
      <w:r w:rsidRPr="00A0185F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и</w:t>
      </w:r>
      <w:r w:rsidRPr="00A0185F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методом</w:t>
      </w:r>
      <w:r w:rsidRPr="00A0185F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сопряженных</w:t>
      </w:r>
      <w:r w:rsidRPr="00A0185F">
        <w:rPr>
          <w:sz w:val="20"/>
          <w:szCs w:val="20"/>
          <w:lang w:val="en-US"/>
        </w:rPr>
        <w:t xml:space="preserve"> </w:t>
      </w:r>
      <w:r w:rsidRPr="00B03973">
        <w:rPr>
          <w:sz w:val="20"/>
          <w:szCs w:val="20"/>
        </w:rPr>
        <w:t>градиентов</w:t>
      </w:r>
      <w:r w:rsidRPr="00A0185F">
        <w:rPr>
          <w:sz w:val="20"/>
          <w:szCs w:val="20"/>
          <w:lang w:val="en-US"/>
        </w:rPr>
        <w:t>\n";</w:t>
      </w:r>
    </w:p>
    <w:p w14:paraId="1FC63F00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 xml:space="preserve">    vectorSub(X_LU, X_Method4, tempVector, N);</w:t>
      </w:r>
    </w:p>
    <w:p w14:paraId="136BAD08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 xml:space="preserve">    printVector(tempVector, N, true);</w:t>
      </w:r>
    </w:p>
    <w:p w14:paraId="24D9D111" w14:textId="77777777" w:rsidR="00B03973" w:rsidRPr="00A0185F" w:rsidRDefault="00B03973" w:rsidP="00B03973">
      <w:pPr>
        <w:pStyle w:val="15"/>
        <w:spacing w:line="240" w:lineRule="auto"/>
        <w:rPr>
          <w:sz w:val="20"/>
          <w:szCs w:val="20"/>
          <w:lang w:val="en-US"/>
        </w:rPr>
      </w:pPr>
      <w:r w:rsidRPr="00A0185F">
        <w:rPr>
          <w:sz w:val="20"/>
          <w:szCs w:val="20"/>
          <w:lang w:val="en-US"/>
        </w:rPr>
        <w:t xml:space="preserve">    return 0;</w:t>
      </w:r>
    </w:p>
    <w:p w14:paraId="55D2F89C" w14:textId="533645C0" w:rsidR="00E6592F" w:rsidRPr="00A948A0" w:rsidRDefault="00B03973" w:rsidP="00B03973">
      <w:pPr>
        <w:pStyle w:val="15"/>
        <w:spacing w:line="240" w:lineRule="auto"/>
        <w:rPr>
          <w:sz w:val="20"/>
          <w:szCs w:val="20"/>
        </w:rPr>
      </w:pPr>
      <w:r w:rsidRPr="00B03973">
        <w:rPr>
          <w:sz w:val="20"/>
          <w:szCs w:val="20"/>
        </w:rPr>
        <w:t>}</w:t>
      </w:r>
    </w:p>
    <w:sectPr w:rsidR="00E6592F" w:rsidRPr="00A948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F3F0566"/>
    <w:multiLevelType w:val="hybridMultilevel"/>
    <w:tmpl w:val="34C25752"/>
    <w:lvl w:ilvl="0" w:tplc="70DADEAC">
      <w:start w:val="1"/>
      <w:numFmt w:val="decimal"/>
      <w:pStyle w:val="1"/>
      <w:lvlText w:val="%1"/>
      <w:lvlJc w:val="righ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0D1617A"/>
    <w:multiLevelType w:val="hybridMultilevel"/>
    <w:tmpl w:val="989AB036"/>
    <w:lvl w:ilvl="0" w:tplc="04190011">
      <w:start w:val="5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8C7D3E"/>
    <w:multiLevelType w:val="hybridMultilevel"/>
    <w:tmpl w:val="34A85F0C"/>
    <w:lvl w:ilvl="0" w:tplc="B274B1C8">
      <w:start w:val="1"/>
      <w:numFmt w:val="decimal"/>
      <w:pStyle w:val="11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E2472D"/>
    <w:multiLevelType w:val="hybridMultilevel"/>
    <w:tmpl w:val="4AC28A76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37BF692F"/>
    <w:multiLevelType w:val="hybridMultilevel"/>
    <w:tmpl w:val="1C0ECB9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566F30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A022EC7"/>
    <w:multiLevelType w:val="hybridMultilevel"/>
    <w:tmpl w:val="BB72AC54"/>
    <w:lvl w:ilvl="0" w:tplc="6B0E9398">
      <w:start w:val="1"/>
      <w:numFmt w:val="decimal"/>
      <w:pStyle w:val="12"/>
      <w:lvlText w:val="1.%1"/>
      <w:lvlJc w:val="center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3A451C53"/>
    <w:multiLevelType w:val="hybridMultilevel"/>
    <w:tmpl w:val="9B58ED5E"/>
    <w:lvl w:ilvl="0" w:tplc="3566F30C">
      <w:start w:val="1"/>
      <w:numFmt w:val="bullet"/>
      <w:lvlText w:val="-"/>
      <w:lvlJc w:val="left"/>
      <w:pPr>
        <w:ind w:left="214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7" w15:restartNumberingAfterBreak="0">
    <w:nsid w:val="5448150E"/>
    <w:multiLevelType w:val="hybridMultilevel"/>
    <w:tmpl w:val="F7BC82E0"/>
    <w:lvl w:ilvl="0" w:tplc="D0E0A38C">
      <w:start w:val="1"/>
      <w:numFmt w:val="decimal"/>
      <w:pStyle w:val="13"/>
      <w:lvlText w:val="1.1.%1"/>
      <w:lvlJc w:val="center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 w15:restartNumberingAfterBreak="0">
    <w:nsid w:val="5C307681"/>
    <w:multiLevelType w:val="hybridMultilevel"/>
    <w:tmpl w:val="4386C3F6"/>
    <w:lvl w:ilvl="0" w:tplc="2DDCBFF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D961ADF"/>
    <w:multiLevelType w:val="hybridMultilevel"/>
    <w:tmpl w:val="052E37F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7F80226B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"/>
  </w:num>
  <w:num w:numId="2">
    <w:abstractNumId w:val="5"/>
  </w:num>
  <w:num w:numId="3">
    <w:abstractNumId w:val="7"/>
  </w:num>
  <w:num w:numId="4">
    <w:abstractNumId w:val="0"/>
  </w:num>
  <w:num w:numId="5">
    <w:abstractNumId w:val="8"/>
  </w:num>
  <w:num w:numId="6">
    <w:abstractNumId w:val="10"/>
  </w:num>
  <w:num w:numId="7">
    <w:abstractNumId w:val="3"/>
  </w:num>
  <w:num w:numId="8">
    <w:abstractNumId w:val="4"/>
  </w:num>
  <w:num w:numId="9">
    <w:abstractNumId w:val="1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"/>
  </w:num>
  <w:num w:numId="11">
    <w:abstractNumId w:val="6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5BC3"/>
    <w:rsid w:val="000103A1"/>
    <w:rsid w:val="000158EC"/>
    <w:rsid w:val="00020A99"/>
    <w:rsid w:val="0003033E"/>
    <w:rsid w:val="00051BE7"/>
    <w:rsid w:val="000531EE"/>
    <w:rsid w:val="00063E0B"/>
    <w:rsid w:val="0007157E"/>
    <w:rsid w:val="00087F23"/>
    <w:rsid w:val="00092F8E"/>
    <w:rsid w:val="000C170A"/>
    <w:rsid w:val="000D2633"/>
    <w:rsid w:val="000D26D9"/>
    <w:rsid w:val="000D6AEB"/>
    <w:rsid w:val="000E30D3"/>
    <w:rsid w:val="00105C00"/>
    <w:rsid w:val="00107859"/>
    <w:rsid w:val="001110A3"/>
    <w:rsid w:val="001208E0"/>
    <w:rsid w:val="00121869"/>
    <w:rsid w:val="00126842"/>
    <w:rsid w:val="00131F7B"/>
    <w:rsid w:val="00131F8F"/>
    <w:rsid w:val="00144F3C"/>
    <w:rsid w:val="00151BDA"/>
    <w:rsid w:val="001668DA"/>
    <w:rsid w:val="00167332"/>
    <w:rsid w:val="00172337"/>
    <w:rsid w:val="00181897"/>
    <w:rsid w:val="00184F2C"/>
    <w:rsid w:val="001858E0"/>
    <w:rsid w:val="00186E02"/>
    <w:rsid w:val="00187219"/>
    <w:rsid w:val="001A39A5"/>
    <w:rsid w:val="001B1D3F"/>
    <w:rsid w:val="001B47BB"/>
    <w:rsid w:val="001C6899"/>
    <w:rsid w:val="001D4295"/>
    <w:rsid w:val="002060C3"/>
    <w:rsid w:val="00227F09"/>
    <w:rsid w:val="00231518"/>
    <w:rsid w:val="002357E5"/>
    <w:rsid w:val="00240356"/>
    <w:rsid w:val="00243A5A"/>
    <w:rsid w:val="002622CB"/>
    <w:rsid w:val="0028459E"/>
    <w:rsid w:val="0029246C"/>
    <w:rsid w:val="00297D39"/>
    <w:rsid w:val="002C1969"/>
    <w:rsid w:val="002C3E52"/>
    <w:rsid w:val="002E74D7"/>
    <w:rsid w:val="002E7A16"/>
    <w:rsid w:val="0030193D"/>
    <w:rsid w:val="00310FB6"/>
    <w:rsid w:val="0034153E"/>
    <w:rsid w:val="0038110D"/>
    <w:rsid w:val="00384C94"/>
    <w:rsid w:val="00393713"/>
    <w:rsid w:val="003C365E"/>
    <w:rsid w:val="003D5C68"/>
    <w:rsid w:val="003D77CE"/>
    <w:rsid w:val="003F3D23"/>
    <w:rsid w:val="004440F5"/>
    <w:rsid w:val="004643C7"/>
    <w:rsid w:val="004E1270"/>
    <w:rsid w:val="004E3975"/>
    <w:rsid w:val="004F6EC3"/>
    <w:rsid w:val="00505D4A"/>
    <w:rsid w:val="00531E09"/>
    <w:rsid w:val="005430A2"/>
    <w:rsid w:val="00572463"/>
    <w:rsid w:val="00577462"/>
    <w:rsid w:val="005A43D6"/>
    <w:rsid w:val="005A6E6E"/>
    <w:rsid w:val="005B098B"/>
    <w:rsid w:val="006074F6"/>
    <w:rsid w:val="00607880"/>
    <w:rsid w:val="00635981"/>
    <w:rsid w:val="006511BE"/>
    <w:rsid w:val="00653A21"/>
    <w:rsid w:val="00653DD9"/>
    <w:rsid w:val="00660412"/>
    <w:rsid w:val="00664973"/>
    <w:rsid w:val="00677D52"/>
    <w:rsid w:val="00691E00"/>
    <w:rsid w:val="006A23A9"/>
    <w:rsid w:val="006F0816"/>
    <w:rsid w:val="006F08C0"/>
    <w:rsid w:val="006F2B3E"/>
    <w:rsid w:val="006F646A"/>
    <w:rsid w:val="006F6992"/>
    <w:rsid w:val="00717075"/>
    <w:rsid w:val="00735035"/>
    <w:rsid w:val="00751E88"/>
    <w:rsid w:val="007536C5"/>
    <w:rsid w:val="00753709"/>
    <w:rsid w:val="00760A28"/>
    <w:rsid w:val="00787BDB"/>
    <w:rsid w:val="00791255"/>
    <w:rsid w:val="007C5AEF"/>
    <w:rsid w:val="007D6956"/>
    <w:rsid w:val="007D6D7A"/>
    <w:rsid w:val="007E79A2"/>
    <w:rsid w:val="007F1042"/>
    <w:rsid w:val="00823B68"/>
    <w:rsid w:val="00823EA1"/>
    <w:rsid w:val="00824B00"/>
    <w:rsid w:val="00833376"/>
    <w:rsid w:val="0085308C"/>
    <w:rsid w:val="00855498"/>
    <w:rsid w:val="00855E6E"/>
    <w:rsid w:val="00856F24"/>
    <w:rsid w:val="00873C94"/>
    <w:rsid w:val="008754EC"/>
    <w:rsid w:val="008822B0"/>
    <w:rsid w:val="00897C83"/>
    <w:rsid w:val="008F20B2"/>
    <w:rsid w:val="00901E3C"/>
    <w:rsid w:val="00903172"/>
    <w:rsid w:val="0090458E"/>
    <w:rsid w:val="009048FD"/>
    <w:rsid w:val="00913D3E"/>
    <w:rsid w:val="0092294E"/>
    <w:rsid w:val="009308D9"/>
    <w:rsid w:val="00943660"/>
    <w:rsid w:val="00944F68"/>
    <w:rsid w:val="009450AB"/>
    <w:rsid w:val="009461C7"/>
    <w:rsid w:val="00952B82"/>
    <w:rsid w:val="00953E5A"/>
    <w:rsid w:val="00956083"/>
    <w:rsid w:val="00963F54"/>
    <w:rsid w:val="00990FC3"/>
    <w:rsid w:val="0099155C"/>
    <w:rsid w:val="00992C51"/>
    <w:rsid w:val="009A447A"/>
    <w:rsid w:val="009A7CA5"/>
    <w:rsid w:val="009B0E2E"/>
    <w:rsid w:val="009B23F0"/>
    <w:rsid w:val="009C26B4"/>
    <w:rsid w:val="009C56B2"/>
    <w:rsid w:val="009D0F5A"/>
    <w:rsid w:val="009D5195"/>
    <w:rsid w:val="009E230C"/>
    <w:rsid w:val="009F3E56"/>
    <w:rsid w:val="00A011E0"/>
    <w:rsid w:val="00A0185F"/>
    <w:rsid w:val="00A108D5"/>
    <w:rsid w:val="00A22E8F"/>
    <w:rsid w:val="00A30673"/>
    <w:rsid w:val="00A350D0"/>
    <w:rsid w:val="00A53CAD"/>
    <w:rsid w:val="00A57C13"/>
    <w:rsid w:val="00A80164"/>
    <w:rsid w:val="00A81FA0"/>
    <w:rsid w:val="00A948A0"/>
    <w:rsid w:val="00AC4F75"/>
    <w:rsid w:val="00AD328E"/>
    <w:rsid w:val="00AE092D"/>
    <w:rsid w:val="00AF59C2"/>
    <w:rsid w:val="00B0306C"/>
    <w:rsid w:val="00B03973"/>
    <w:rsid w:val="00B14201"/>
    <w:rsid w:val="00B14A1D"/>
    <w:rsid w:val="00B20017"/>
    <w:rsid w:val="00B55711"/>
    <w:rsid w:val="00B6079D"/>
    <w:rsid w:val="00B92F37"/>
    <w:rsid w:val="00B96D02"/>
    <w:rsid w:val="00BB287C"/>
    <w:rsid w:val="00BB31D0"/>
    <w:rsid w:val="00BC0656"/>
    <w:rsid w:val="00BC0B26"/>
    <w:rsid w:val="00BC4691"/>
    <w:rsid w:val="00BD1A32"/>
    <w:rsid w:val="00BD1BAD"/>
    <w:rsid w:val="00BE02E4"/>
    <w:rsid w:val="00BF4601"/>
    <w:rsid w:val="00C01F21"/>
    <w:rsid w:val="00C052B5"/>
    <w:rsid w:val="00C20C6B"/>
    <w:rsid w:val="00C40F75"/>
    <w:rsid w:val="00C51750"/>
    <w:rsid w:val="00C55E2A"/>
    <w:rsid w:val="00C7503C"/>
    <w:rsid w:val="00CC28CB"/>
    <w:rsid w:val="00CC3FA4"/>
    <w:rsid w:val="00D00A69"/>
    <w:rsid w:val="00D045A2"/>
    <w:rsid w:val="00D11197"/>
    <w:rsid w:val="00D6325C"/>
    <w:rsid w:val="00DA2DA4"/>
    <w:rsid w:val="00DB42B8"/>
    <w:rsid w:val="00DF64A2"/>
    <w:rsid w:val="00DF671F"/>
    <w:rsid w:val="00E03F59"/>
    <w:rsid w:val="00E04949"/>
    <w:rsid w:val="00E04BAC"/>
    <w:rsid w:val="00E15BC3"/>
    <w:rsid w:val="00E62D14"/>
    <w:rsid w:val="00E64C21"/>
    <w:rsid w:val="00E65905"/>
    <w:rsid w:val="00E6592F"/>
    <w:rsid w:val="00E72871"/>
    <w:rsid w:val="00E83CEA"/>
    <w:rsid w:val="00E94DAA"/>
    <w:rsid w:val="00EB4A4A"/>
    <w:rsid w:val="00EC035C"/>
    <w:rsid w:val="00EE5345"/>
    <w:rsid w:val="00EE66B4"/>
    <w:rsid w:val="00EF4890"/>
    <w:rsid w:val="00F45DCF"/>
    <w:rsid w:val="00F7232A"/>
    <w:rsid w:val="00F76E16"/>
    <w:rsid w:val="00FE0A79"/>
    <w:rsid w:val="00FE3E6C"/>
    <w:rsid w:val="00FE56F5"/>
    <w:rsid w:val="00FF1A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2CF8B8"/>
  <w15:chartTrackingRefBased/>
  <w15:docId w15:val="{85990081-9BBE-4599-87D8-03ECDDF07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357E5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0">
    <w:name w:val="heading 1"/>
    <w:basedOn w:val="a"/>
    <w:next w:val="a"/>
    <w:link w:val="14"/>
    <w:uiPriority w:val="9"/>
    <w:qFormat/>
    <w:rsid w:val="00952B8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5">
    <w:name w:val="ЛБ1_Обычный"/>
    <w:basedOn w:val="a"/>
    <w:link w:val="16"/>
    <w:qFormat/>
    <w:rsid w:val="00DF671F"/>
  </w:style>
  <w:style w:type="paragraph" w:customStyle="1" w:styleId="17">
    <w:name w:val="ЛБ1_Формула_Где"/>
    <w:basedOn w:val="15"/>
    <w:next w:val="15"/>
    <w:qFormat/>
    <w:rsid w:val="00DF671F"/>
    <w:pPr>
      <w:ind w:firstLine="0"/>
    </w:pPr>
  </w:style>
  <w:style w:type="paragraph" w:customStyle="1" w:styleId="18">
    <w:name w:val="ЛР1_Заголовок"/>
    <w:basedOn w:val="15"/>
    <w:next w:val="15"/>
    <w:qFormat/>
    <w:rsid w:val="00DF671F"/>
    <w:pPr>
      <w:spacing w:after="160" w:line="480" w:lineRule="auto"/>
      <w:ind w:firstLine="0"/>
      <w:jc w:val="center"/>
      <w:outlineLvl w:val="0"/>
    </w:pPr>
    <w:rPr>
      <w:caps/>
      <w:sz w:val="28"/>
    </w:rPr>
  </w:style>
  <w:style w:type="paragraph" w:customStyle="1" w:styleId="a3">
    <w:name w:val="ЛР_Заголовок_Приложение"/>
    <w:basedOn w:val="18"/>
    <w:qFormat/>
    <w:rsid w:val="00DF671F"/>
    <w:pPr>
      <w:outlineLvl w:val="1"/>
    </w:pPr>
    <w:rPr>
      <w:b/>
      <w:caps w:val="0"/>
    </w:rPr>
  </w:style>
  <w:style w:type="paragraph" w:customStyle="1" w:styleId="19">
    <w:name w:val="ЛР1_Диаграмма_после"/>
    <w:basedOn w:val="15"/>
    <w:next w:val="15"/>
    <w:qFormat/>
    <w:rsid w:val="00DF671F"/>
    <w:pPr>
      <w:spacing w:after="240" w:line="240" w:lineRule="auto"/>
      <w:ind w:firstLine="0"/>
      <w:jc w:val="center"/>
    </w:pPr>
  </w:style>
  <w:style w:type="paragraph" w:customStyle="1" w:styleId="1a">
    <w:name w:val="ЛР1_Диаграмма_Тело"/>
    <w:basedOn w:val="15"/>
    <w:qFormat/>
    <w:rsid w:val="00DF671F"/>
    <w:pPr>
      <w:keepNext/>
      <w:spacing w:line="240" w:lineRule="auto"/>
      <w:jc w:val="center"/>
    </w:pPr>
    <w:rPr>
      <w:noProof/>
      <w:lang w:eastAsia="ru-RU"/>
    </w:rPr>
  </w:style>
  <w:style w:type="paragraph" w:customStyle="1" w:styleId="1b">
    <w:name w:val="ЛР1_Заголовок_Реферат"/>
    <w:basedOn w:val="18"/>
    <w:next w:val="15"/>
    <w:qFormat/>
    <w:rsid w:val="00DF671F"/>
    <w:pPr>
      <w:outlineLvl w:val="9"/>
    </w:pPr>
  </w:style>
  <w:style w:type="paragraph" w:customStyle="1" w:styleId="11">
    <w:name w:val="ЛР1_Заголовок1"/>
    <w:basedOn w:val="18"/>
    <w:next w:val="15"/>
    <w:qFormat/>
    <w:rsid w:val="00DF671F"/>
    <w:pPr>
      <w:numPr>
        <w:numId w:val="1"/>
      </w:numPr>
    </w:pPr>
  </w:style>
  <w:style w:type="paragraph" w:customStyle="1" w:styleId="12">
    <w:name w:val="ЛР1_Заголовок2"/>
    <w:basedOn w:val="18"/>
    <w:next w:val="15"/>
    <w:qFormat/>
    <w:rsid w:val="00DF671F"/>
    <w:pPr>
      <w:keepNext/>
      <w:keepLines/>
      <w:numPr>
        <w:numId w:val="2"/>
      </w:numPr>
      <w:spacing w:before="120" w:after="120" w:line="360" w:lineRule="auto"/>
      <w:jc w:val="left"/>
      <w:outlineLvl w:val="1"/>
    </w:pPr>
    <w:rPr>
      <w:caps w:val="0"/>
    </w:rPr>
  </w:style>
  <w:style w:type="paragraph" w:customStyle="1" w:styleId="13">
    <w:name w:val="ЛР1_Заголовок3"/>
    <w:basedOn w:val="18"/>
    <w:next w:val="15"/>
    <w:qFormat/>
    <w:rsid w:val="00DF671F"/>
    <w:pPr>
      <w:numPr>
        <w:numId w:val="3"/>
      </w:numPr>
      <w:spacing w:before="120" w:after="120" w:line="360" w:lineRule="auto"/>
      <w:jc w:val="left"/>
      <w:outlineLvl w:val="2"/>
    </w:pPr>
    <w:rPr>
      <w:caps w:val="0"/>
    </w:rPr>
  </w:style>
  <w:style w:type="paragraph" w:customStyle="1" w:styleId="1">
    <w:name w:val="ЛР1_Нумерация_Списка"/>
    <w:basedOn w:val="a"/>
    <w:qFormat/>
    <w:rsid w:val="00DF671F"/>
    <w:pPr>
      <w:numPr>
        <w:numId w:val="4"/>
      </w:numPr>
      <w:tabs>
        <w:tab w:val="left" w:pos="567"/>
        <w:tab w:val="left" w:pos="2835"/>
      </w:tabs>
    </w:pPr>
  </w:style>
  <w:style w:type="paragraph" w:customStyle="1" w:styleId="1c">
    <w:name w:val="ЛР1_Таблица_Заголовок"/>
    <w:basedOn w:val="15"/>
    <w:qFormat/>
    <w:rsid w:val="00DF671F"/>
    <w:pPr>
      <w:spacing w:line="240" w:lineRule="auto"/>
      <w:ind w:firstLine="0"/>
      <w:jc w:val="center"/>
    </w:pPr>
  </w:style>
  <w:style w:type="paragraph" w:customStyle="1" w:styleId="1d">
    <w:name w:val="ЛР1_Таблица_Название"/>
    <w:basedOn w:val="15"/>
    <w:qFormat/>
    <w:rsid w:val="00DF671F"/>
    <w:pPr>
      <w:keepNext/>
      <w:ind w:firstLine="0"/>
      <w:jc w:val="left"/>
    </w:pPr>
  </w:style>
  <w:style w:type="paragraph" w:customStyle="1" w:styleId="1e">
    <w:name w:val="ЛР1_Таблица_Ячейка"/>
    <w:basedOn w:val="15"/>
    <w:qFormat/>
    <w:rsid w:val="00DF671F"/>
    <w:pPr>
      <w:spacing w:line="240" w:lineRule="auto"/>
      <w:ind w:firstLine="0"/>
      <w:jc w:val="left"/>
    </w:pPr>
  </w:style>
  <w:style w:type="paragraph" w:customStyle="1" w:styleId="1f">
    <w:name w:val="ЛР1_Титул"/>
    <w:basedOn w:val="15"/>
    <w:qFormat/>
    <w:rsid w:val="00DF671F"/>
    <w:pPr>
      <w:spacing w:line="240" w:lineRule="auto"/>
      <w:ind w:firstLine="0"/>
      <w:jc w:val="center"/>
    </w:pPr>
    <w:rPr>
      <w:sz w:val="28"/>
    </w:rPr>
  </w:style>
  <w:style w:type="paragraph" w:customStyle="1" w:styleId="1f0">
    <w:name w:val="ЛР1_Формула"/>
    <w:basedOn w:val="15"/>
    <w:next w:val="15"/>
    <w:link w:val="1f1"/>
    <w:qFormat/>
    <w:rsid w:val="00DF671F"/>
    <w:pPr>
      <w:tabs>
        <w:tab w:val="center" w:pos="4678"/>
        <w:tab w:val="right" w:pos="9356"/>
      </w:tabs>
      <w:spacing w:before="240" w:after="240"/>
      <w:ind w:firstLine="0"/>
    </w:pPr>
    <w:rPr>
      <w:lang w:val="en-US"/>
    </w:rPr>
  </w:style>
  <w:style w:type="table" w:styleId="a4">
    <w:name w:val="Table Grid"/>
    <w:basedOn w:val="a1"/>
    <w:uiPriority w:val="39"/>
    <w:rsid w:val="002357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4">
    <w:name w:val="Заголовок 1 Знак"/>
    <w:basedOn w:val="a0"/>
    <w:link w:val="10"/>
    <w:uiPriority w:val="9"/>
    <w:rsid w:val="00952B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0"/>
    <w:next w:val="a"/>
    <w:uiPriority w:val="39"/>
    <w:unhideWhenUsed/>
    <w:qFormat/>
    <w:rsid w:val="00952B82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f2">
    <w:name w:val="toc 1"/>
    <w:basedOn w:val="a"/>
    <w:next w:val="a"/>
    <w:autoRedefine/>
    <w:uiPriority w:val="39"/>
    <w:unhideWhenUsed/>
    <w:rsid w:val="00952B82"/>
    <w:pPr>
      <w:spacing w:after="100"/>
    </w:pPr>
  </w:style>
  <w:style w:type="character" w:styleId="a6">
    <w:name w:val="Hyperlink"/>
    <w:basedOn w:val="a0"/>
    <w:uiPriority w:val="99"/>
    <w:unhideWhenUsed/>
    <w:rsid w:val="00952B82"/>
    <w:rPr>
      <w:color w:val="0563C1" w:themeColor="hyperlink"/>
      <w:u w:val="single"/>
    </w:rPr>
  </w:style>
  <w:style w:type="paragraph" w:customStyle="1" w:styleId="a7">
    <w:name w:val="Матрица"/>
    <w:basedOn w:val="15"/>
    <w:qFormat/>
    <w:rsid w:val="00121869"/>
    <w:pPr>
      <w:tabs>
        <w:tab w:val="right" w:pos="2339"/>
        <w:tab w:val="right" w:pos="4678"/>
        <w:tab w:val="right" w:pos="7017"/>
        <w:tab w:val="right" w:pos="9356"/>
      </w:tabs>
    </w:pPr>
    <w:rPr>
      <w:lang w:val="en-US"/>
    </w:rPr>
  </w:style>
  <w:style w:type="paragraph" w:styleId="a8">
    <w:name w:val="List Paragraph"/>
    <w:basedOn w:val="a"/>
    <w:uiPriority w:val="34"/>
    <w:qFormat/>
    <w:rsid w:val="00903172"/>
    <w:pPr>
      <w:ind w:left="720"/>
      <w:contextualSpacing/>
    </w:pPr>
  </w:style>
  <w:style w:type="paragraph" w:customStyle="1" w:styleId="MTDisplayEquation">
    <w:name w:val="MTDisplayEquation"/>
    <w:basedOn w:val="1f0"/>
    <w:link w:val="MTDisplayEquation0"/>
    <w:rsid w:val="002E74D7"/>
    <w:pPr>
      <w:tabs>
        <w:tab w:val="clear" w:pos="4678"/>
        <w:tab w:val="clear" w:pos="9356"/>
        <w:tab w:val="center" w:pos="4680"/>
        <w:tab w:val="right" w:pos="9360"/>
      </w:tabs>
    </w:pPr>
  </w:style>
  <w:style w:type="character" w:customStyle="1" w:styleId="16">
    <w:name w:val="ЛБ1_Обычный Знак"/>
    <w:basedOn w:val="a0"/>
    <w:link w:val="15"/>
    <w:rsid w:val="002E74D7"/>
    <w:rPr>
      <w:rFonts w:ascii="Times New Roman" w:hAnsi="Times New Roman"/>
      <w:sz w:val="24"/>
    </w:rPr>
  </w:style>
  <w:style w:type="character" w:customStyle="1" w:styleId="1f1">
    <w:name w:val="ЛР1_Формула Знак"/>
    <w:basedOn w:val="16"/>
    <w:link w:val="1f0"/>
    <w:rsid w:val="002E74D7"/>
    <w:rPr>
      <w:rFonts w:ascii="Times New Roman" w:hAnsi="Times New Roman"/>
      <w:sz w:val="24"/>
      <w:lang w:val="en-US"/>
    </w:rPr>
  </w:style>
  <w:style w:type="character" w:customStyle="1" w:styleId="MTDisplayEquation0">
    <w:name w:val="MTDisplayEquation Знак"/>
    <w:basedOn w:val="1f1"/>
    <w:link w:val="MTDisplayEquation"/>
    <w:rsid w:val="002E74D7"/>
    <w:rPr>
      <w:rFonts w:ascii="Times New Roman" w:hAnsi="Times New Roman"/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069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56368A-2E2D-4BED-ABA7-2DAC7C53DC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8</TotalTime>
  <Pages>37</Pages>
  <Words>18384</Words>
  <Characters>104791</Characters>
  <Application>Microsoft Office Word</Application>
  <DocSecurity>0</DocSecurity>
  <Lines>873</Lines>
  <Paragraphs>2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Fleynaro</cp:lastModifiedBy>
  <cp:revision>222</cp:revision>
  <dcterms:created xsi:type="dcterms:W3CDTF">2020-10-04T11:56:00Z</dcterms:created>
  <dcterms:modified xsi:type="dcterms:W3CDTF">2020-10-29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